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9196C3F" w14:textId="77777777" w:rsidR="003963A1" w:rsidRPr="00C419C5" w:rsidRDefault="003963A1" w:rsidP="00C0388F">
      <w:pPr>
        <w:jc w:val="center"/>
        <w:rPr>
          <w:b/>
        </w:rPr>
      </w:pPr>
      <w:bookmarkStart w:id="0" w:name="_Toc501052891"/>
      <w:bookmarkStart w:id="1" w:name="_Toc342497701"/>
      <w:r w:rsidRPr="00C419C5">
        <w:rPr>
          <w:b/>
        </w:rPr>
        <w:t>Липецкий государственный технический университет</w:t>
      </w:r>
    </w:p>
    <w:p w14:paraId="3F5A9556" w14:textId="77777777" w:rsidR="003963A1" w:rsidRPr="00C419C5" w:rsidRDefault="003963A1" w:rsidP="00C0388F">
      <w:pPr>
        <w:jc w:val="center"/>
      </w:pPr>
      <w:r w:rsidRPr="00C419C5">
        <w:t>Факультет автоматизации и информатики</w:t>
      </w:r>
    </w:p>
    <w:p w14:paraId="111FE607" w14:textId="77777777" w:rsidR="003963A1" w:rsidRPr="00C419C5" w:rsidRDefault="003963A1" w:rsidP="00C0388F">
      <w:pPr>
        <w:jc w:val="center"/>
      </w:pPr>
      <w:r w:rsidRPr="00C419C5">
        <w:t>Кафедра электропривода</w:t>
      </w:r>
    </w:p>
    <w:p w14:paraId="0FC84F98" w14:textId="77777777" w:rsidR="003963A1" w:rsidRPr="00C419C5" w:rsidRDefault="003963A1" w:rsidP="00C0388F">
      <w:pPr>
        <w:ind w:firstLine="709"/>
      </w:pPr>
    </w:p>
    <w:p w14:paraId="12A244C7" w14:textId="77777777" w:rsidR="003963A1" w:rsidRPr="00C419C5" w:rsidRDefault="003963A1" w:rsidP="00C0388F">
      <w:pPr>
        <w:ind w:firstLine="709"/>
      </w:pPr>
    </w:p>
    <w:p w14:paraId="76352F80" w14:textId="77777777" w:rsidR="003963A1" w:rsidRPr="00C419C5" w:rsidRDefault="003963A1" w:rsidP="00C0388F">
      <w:pPr>
        <w:ind w:firstLine="709"/>
      </w:pPr>
    </w:p>
    <w:p w14:paraId="716C3DF4" w14:textId="77777777" w:rsidR="003963A1" w:rsidRPr="00C419C5" w:rsidRDefault="003963A1" w:rsidP="00C0388F">
      <w:pPr>
        <w:ind w:firstLine="709"/>
      </w:pPr>
    </w:p>
    <w:p w14:paraId="6091AE9A" w14:textId="77777777" w:rsidR="003963A1" w:rsidRPr="00C419C5" w:rsidRDefault="003963A1" w:rsidP="00C0388F">
      <w:pPr>
        <w:ind w:firstLine="709"/>
      </w:pPr>
    </w:p>
    <w:p w14:paraId="4FE4389D" w14:textId="77777777" w:rsidR="003963A1" w:rsidRPr="00C419C5" w:rsidRDefault="003963A1" w:rsidP="00C0388F">
      <w:pPr>
        <w:ind w:firstLine="709"/>
      </w:pPr>
    </w:p>
    <w:p w14:paraId="015CC3BE" w14:textId="77777777" w:rsidR="003963A1" w:rsidRPr="00C419C5" w:rsidRDefault="003963A1" w:rsidP="00C0388F">
      <w:pPr>
        <w:ind w:firstLine="709"/>
      </w:pPr>
    </w:p>
    <w:p w14:paraId="5ECE084B" w14:textId="36C72ACC" w:rsidR="003963A1" w:rsidRPr="00C419C5" w:rsidRDefault="003963A1" w:rsidP="00C0388F">
      <w:pPr>
        <w:jc w:val="center"/>
        <w:rPr>
          <w:caps/>
        </w:rPr>
      </w:pPr>
      <w:r w:rsidRPr="00C419C5">
        <w:rPr>
          <w:caps/>
        </w:rPr>
        <w:t>РАСЧЕТНО-ГРАФИЧЕСКОЕ ЗАДАНИЕ</w:t>
      </w:r>
    </w:p>
    <w:p w14:paraId="21210EE6" w14:textId="40B90978" w:rsidR="003963A1" w:rsidRPr="00C419C5" w:rsidRDefault="003963A1" w:rsidP="00C0388F">
      <w:pPr>
        <w:jc w:val="center"/>
      </w:pPr>
      <w:r w:rsidRPr="00C419C5">
        <w:t>по</w:t>
      </w:r>
      <w:r w:rsidR="00D85E0B" w:rsidRPr="00C419C5">
        <w:t xml:space="preserve"> </w:t>
      </w:r>
      <w:r w:rsidRPr="00C419C5">
        <w:t>электронике</w:t>
      </w:r>
    </w:p>
    <w:p w14:paraId="0C4550D8" w14:textId="77777777" w:rsidR="003963A1" w:rsidRPr="00C419C5" w:rsidRDefault="003963A1" w:rsidP="00C0388F">
      <w:pPr>
        <w:jc w:val="center"/>
      </w:pPr>
      <w:r w:rsidRPr="00C419C5">
        <w:t>«Расчет силовой части тиристорного преобразователя для электропривода постоянного тока»</w:t>
      </w:r>
    </w:p>
    <w:p w14:paraId="5A3B264A" w14:textId="770B9B75" w:rsidR="003963A1" w:rsidRPr="00C419C5" w:rsidRDefault="003963A1" w:rsidP="00C0388F">
      <w:pPr>
        <w:jc w:val="center"/>
      </w:pPr>
      <w:r w:rsidRPr="00C419C5">
        <w:t>Вариант 41</w:t>
      </w:r>
    </w:p>
    <w:p w14:paraId="2A38CB16" w14:textId="77777777" w:rsidR="003963A1" w:rsidRPr="00C419C5" w:rsidRDefault="003963A1" w:rsidP="00C0388F">
      <w:pPr>
        <w:ind w:firstLine="709"/>
      </w:pPr>
    </w:p>
    <w:p w14:paraId="5FD3DB8A" w14:textId="77777777" w:rsidR="003963A1" w:rsidRPr="00C419C5" w:rsidRDefault="003963A1" w:rsidP="00C0388F">
      <w:pPr>
        <w:ind w:firstLine="709"/>
      </w:pPr>
    </w:p>
    <w:p w14:paraId="5D9A2116" w14:textId="77777777" w:rsidR="003963A1" w:rsidRPr="00C419C5" w:rsidRDefault="003963A1" w:rsidP="00C0388F">
      <w:pPr>
        <w:ind w:firstLine="709"/>
      </w:pPr>
    </w:p>
    <w:p w14:paraId="7CF42EAB" w14:textId="77777777" w:rsidR="003963A1" w:rsidRPr="00C419C5" w:rsidRDefault="003963A1" w:rsidP="00C0388F">
      <w:pPr>
        <w:ind w:firstLine="709"/>
      </w:pPr>
    </w:p>
    <w:p w14:paraId="3EAF429E" w14:textId="77777777" w:rsidR="003963A1" w:rsidRPr="00C419C5" w:rsidRDefault="003963A1" w:rsidP="00C0388F">
      <w:pPr>
        <w:ind w:firstLine="709"/>
      </w:pPr>
    </w:p>
    <w:tbl>
      <w:tblPr>
        <w:tblStyle w:val="af7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29"/>
        <w:gridCol w:w="3104"/>
        <w:gridCol w:w="3121"/>
      </w:tblGrid>
      <w:tr w:rsidR="003963A1" w:rsidRPr="00C419C5" w14:paraId="45D7EB6A" w14:textId="77777777" w:rsidTr="003963A1">
        <w:tc>
          <w:tcPr>
            <w:tcW w:w="3190" w:type="dxa"/>
            <w:vAlign w:val="center"/>
            <w:hideMark/>
          </w:tcPr>
          <w:p w14:paraId="649B81D6" w14:textId="77777777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Студент</w:t>
            </w:r>
          </w:p>
        </w:tc>
        <w:tc>
          <w:tcPr>
            <w:tcW w:w="3190" w:type="dxa"/>
          </w:tcPr>
          <w:p w14:paraId="3CD0D1CC" w14:textId="77777777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91" w:type="dxa"/>
            <w:vAlign w:val="center"/>
            <w:hideMark/>
          </w:tcPr>
          <w:p w14:paraId="320D5DE5" w14:textId="7F713AA0" w:rsidR="003963A1" w:rsidRPr="00C419C5" w:rsidRDefault="00C419C5" w:rsidP="00C0388F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</w:t>
            </w:r>
            <w:r w:rsidR="00D85E0B" w:rsidRPr="00C419C5">
              <w:rPr>
                <w:rFonts w:ascii="Times New Roman" w:hAnsi="Times New Roman" w:cs="Times New Roman"/>
                <w:sz w:val="28"/>
                <w:szCs w:val="28"/>
              </w:rPr>
              <w:t>Кондратьев С.Е.</w:t>
            </w:r>
          </w:p>
        </w:tc>
      </w:tr>
      <w:tr w:rsidR="003963A1" w:rsidRPr="00C419C5" w14:paraId="539101CB" w14:textId="77777777" w:rsidTr="003963A1">
        <w:tc>
          <w:tcPr>
            <w:tcW w:w="3190" w:type="dxa"/>
            <w:vAlign w:val="center"/>
            <w:hideMark/>
          </w:tcPr>
          <w:p w14:paraId="076F1774" w14:textId="1162ADAD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Группа  </w:t>
            </w:r>
            <w:r w:rsidR="00D85E0B" w:rsidRPr="00C419C5">
              <w:rPr>
                <w:rFonts w:ascii="Times New Roman" w:hAnsi="Times New Roman" w:cs="Times New Roman"/>
                <w:sz w:val="28"/>
                <w:szCs w:val="28"/>
              </w:rPr>
              <w:t>МР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="00D85E0B" w:rsidRPr="00C419C5">
              <w:rPr>
                <w:rFonts w:ascii="Times New Roman" w:hAnsi="Times New Roman" w:cs="Times New Roman"/>
                <w:sz w:val="28"/>
                <w:szCs w:val="28"/>
              </w:rPr>
              <w:t>19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3190" w:type="dxa"/>
          </w:tcPr>
          <w:p w14:paraId="4BE37DBA" w14:textId="77777777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91" w:type="dxa"/>
            <w:vAlign w:val="center"/>
          </w:tcPr>
          <w:p w14:paraId="715B3870" w14:textId="77777777" w:rsidR="003963A1" w:rsidRPr="00C419C5" w:rsidRDefault="003963A1" w:rsidP="00C0388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963A1" w:rsidRPr="00C419C5" w14:paraId="6DD48272" w14:textId="77777777" w:rsidTr="003963A1">
        <w:tc>
          <w:tcPr>
            <w:tcW w:w="3190" w:type="dxa"/>
            <w:vAlign w:val="center"/>
            <w:hideMark/>
          </w:tcPr>
          <w:p w14:paraId="7CFEB22B" w14:textId="77777777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Руководитель</w:t>
            </w:r>
          </w:p>
        </w:tc>
        <w:tc>
          <w:tcPr>
            <w:tcW w:w="3190" w:type="dxa"/>
          </w:tcPr>
          <w:p w14:paraId="52060B43" w14:textId="77777777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91" w:type="dxa"/>
            <w:vMerge w:val="restart"/>
            <w:vAlign w:val="center"/>
            <w:hideMark/>
          </w:tcPr>
          <w:p w14:paraId="4CEAFC0E" w14:textId="77777777" w:rsidR="003963A1" w:rsidRPr="00C419C5" w:rsidRDefault="003963A1" w:rsidP="00C0388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Безденежных Д.В.</w:t>
            </w:r>
          </w:p>
        </w:tc>
      </w:tr>
      <w:tr w:rsidR="003963A1" w:rsidRPr="00C419C5" w14:paraId="7BCF3D6B" w14:textId="77777777" w:rsidTr="003963A1">
        <w:tc>
          <w:tcPr>
            <w:tcW w:w="3190" w:type="dxa"/>
            <w:vAlign w:val="center"/>
            <w:hideMark/>
          </w:tcPr>
          <w:p w14:paraId="0C9D35B2" w14:textId="542792DF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к.т.н.</w:t>
            </w:r>
            <w:r w:rsidR="00D85E0B" w:rsidRPr="00C419C5">
              <w:rPr>
                <w:rFonts w:ascii="Times New Roman" w:hAnsi="Times New Roman" w:cs="Times New Roman"/>
                <w:sz w:val="28"/>
                <w:szCs w:val="28"/>
              </w:rPr>
              <w:t>, доцент</w:t>
            </w:r>
          </w:p>
        </w:tc>
        <w:tc>
          <w:tcPr>
            <w:tcW w:w="3190" w:type="dxa"/>
          </w:tcPr>
          <w:p w14:paraId="06219EE5" w14:textId="77777777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14:paraId="52D977A1" w14:textId="77777777" w:rsidR="003963A1" w:rsidRPr="00C419C5" w:rsidRDefault="003963A1" w:rsidP="00C0388F">
            <w:pPr>
              <w:spacing w:line="360" w:lineRule="auto"/>
              <w:ind w:firstLine="709"/>
              <w:jc w:val="both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14:paraId="58741B38" w14:textId="77777777" w:rsidR="003963A1" w:rsidRPr="00C419C5" w:rsidRDefault="003963A1" w:rsidP="00C0388F">
      <w:pPr>
        <w:ind w:firstLine="709"/>
        <w:rPr>
          <w:rFonts w:eastAsia="Times New Roman"/>
          <w:color w:val="000000" w:themeColor="text1"/>
          <w:lang w:eastAsia="ru-RU"/>
        </w:rPr>
      </w:pPr>
    </w:p>
    <w:p w14:paraId="79451C2A" w14:textId="77777777" w:rsidR="003963A1" w:rsidRPr="00C419C5" w:rsidRDefault="003963A1" w:rsidP="00C0388F">
      <w:pPr>
        <w:ind w:firstLine="709"/>
        <w:rPr>
          <w:rFonts w:eastAsia="Times New Roman"/>
        </w:rPr>
      </w:pPr>
      <w:r w:rsidRPr="00C419C5">
        <w:rPr>
          <w:rFonts w:eastAsia="Times New Roman"/>
        </w:rPr>
        <w:br w:type="page"/>
      </w:r>
      <w:bookmarkEnd w:id="1"/>
    </w:p>
    <w:p w14:paraId="6C52D6B0" w14:textId="3D71A641" w:rsidR="00BE435B" w:rsidRPr="00C419C5" w:rsidRDefault="00BE435B" w:rsidP="00C0388F">
      <w:pPr>
        <w:pStyle w:val="2"/>
        <w:spacing w:after="0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lastRenderedPageBreak/>
        <w:t>Задание и исходные данные</w:t>
      </w:r>
      <w:bookmarkEnd w:id="0"/>
    </w:p>
    <w:p w14:paraId="41031F0A" w14:textId="77777777" w:rsidR="00BE435B" w:rsidRPr="00C419C5" w:rsidRDefault="00BE435B" w:rsidP="00C0388F">
      <w:pPr>
        <w:ind w:firstLine="709"/>
      </w:pPr>
    </w:p>
    <w:p w14:paraId="2FCA9B46" w14:textId="77777777" w:rsidR="00BE435B" w:rsidRPr="00C419C5" w:rsidRDefault="00BE435B" w:rsidP="00C0388F">
      <w:pPr>
        <w:ind w:firstLine="709"/>
      </w:pPr>
      <w:r w:rsidRPr="00C419C5">
        <w:t>Выполнить расчет силовой части реверсивного двухкомплектного тиристорного преобразователя, предназначенного для питания якорной цепи двигателей постоянного тока, в следующей последовательности:</w:t>
      </w:r>
    </w:p>
    <w:p w14:paraId="0AB3A1B4" w14:textId="77777777" w:rsidR="00BE435B" w:rsidRPr="00C419C5" w:rsidRDefault="00BE435B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Составление расчетной электрической схемы силовой части преобразователя и выбор для нее трансформатора, тиристоров и реакторов;</w:t>
      </w:r>
    </w:p>
    <w:p w14:paraId="284F1EA1" w14:textId="77777777" w:rsidR="00BE435B" w:rsidRPr="00C419C5" w:rsidRDefault="00BE435B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Расчет и выбор элементов защиты;</w:t>
      </w:r>
    </w:p>
    <w:p w14:paraId="7E56CEB7" w14:textId="77777777" w:rsidR="00BE435B" w:rsidRPr="00C419C5" w:rsidRDefault="00BE435B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Расчет  и построение регулировочных характеристик преобразователя;</w:t>
      </w:r>
    </w:p>
    <w:p w14:paraId="63454694" w14:textId="77777777" w:rsidR="00BE435B" w:rsidRPr="00C419C5" w:rsidRDefault="00BE435B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 xml:space="preserve">Расчёт и построение семейства электромеханических характеристик привода при совместном и раздельном управлении тиристорными комплектами; </w:t>
      </w:r>
    </w:p>
    <w:p w14:paraId="73B17E98" w14:textId="77777777" w:rsidR="00BE435B" w:rsidRPr="00C419C5" w:rsidRDefault="00BE435B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Построение временных диаграмм уравнительного напряжения и тока при совместном управлении тиристорными комплектами;</w:t>
      </w:r>
    </w:p>
    <w:p w14:paraId="7B527D75" w14:textId="1DB5516F" w:rsidR="00BE435B" w:rsidRPr="00C419C5" w:rsidRDefault="00BD1B69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Расчёт зависимости,</w:t>
      </w:r>
      <w:r w:rsidR="00BE435B" w:rsidRPr="00C419C5">
        <w:rPr>
          <w:rFonts w:cs="Times New Roman"/>
          <w:szCs w:val="28"/>
        </w:rPr>
        <w:t xml:space="preserve"> потребляемой преобразователем активной, реактивной и полной мощности, коэффициента мощности и коэффициента полезного действия от частоты вращения якоря двигателя (при номинальном токе якоря).</w:t>
      </w:r>
    </w:p>
    <w:p w14:paraId="7B11F7C6" w14:textId="35B5D7B8" w:rsidR="00BE435B" w:rsidRPr="00BF5B81" w:rsidRDefault="00BE435B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Изображение принципиальной электрической схемы силовой части преобразователя, с указанием</w:t>
      </w:r>
      <w:r w:rsidRPr="00C419C5">
        <w:rPr>
          <w:rFonts w:cs="Times New Roman"/>
          <w:i/>
          <w:iCs/>
          <w:szCs w:val="28"/>
        </w:rPr>
        <w:t xml:space="preserve"> </w:t>
      </w:r>
      <w:r w:rsidRPr="00C419C5">
        <w:rPr>
          <w:rFonts w:cs="Times New Roman"/>
          <w:szCs w:val="28"/>
        </w:rPr>
        <w:t>назначения всех ее элементов и подробным описанием работы преобразователя в установившемся и переходном режимах.</w:t>
      </w:r>
    </w:p>
    <w:p w14:paraId="7B5B572B" w14:textId="77777777" w:rsidR="00BE435B" w:rsidRPr="00C419C5" w:rsidRDefault="00BE435B" w:rsidP="00C0388F">
      <w:pPr>
        <w:ind w:firstLine="709"/>
        <w:rPr>
          <w:rFonts w:eastAsia="Times New Roman"/>
        </w:rPr>
      </w:pPr>
      <w:r w:rsidRPr="00C419C5">
        <w:rPr>
          <w:rFonts w:eastAsia="Times New Roman"/>
        </w:rPr>
        <w:t>Исходные данные для расчета приведены в таблице 1. Она содержит:</w:t>
      </w:r>
    </w:p>
    <w:p w14:paraId="7A2C10B7" w14:textId="77777777" w:rsidR="00BE435B" w:rsidRPr="00C419C5" w:rsidRDefault="00BE435B" w:rsidP="00C0388F">
      <w:pPr>
        <w:ind w:firstLine="709"/>
        <w:rPr>
          <w:rFonts w:eastAsiaTheme="minorEastAsia"/>
        </w:rPr>
      </w:pPr>
      <w:r w:rsidRPr="00C419C5">
        <w:t>1. Схему реверсивного преобразователя;</w:t>
      </w:r>
    </w:p>
    <w:p w14:paraId="078A45AE" w14:textId="77777777" w:rsidR="00BE435B" w:rsidRPr="00C419C5" w:rsidRDefault="00BE435B" w:rsidP="00C0388F">
      <w:pPr>
        <w:ind w:firstLine="709"/>
      </w:pPr>
      <w:r w:rsidRPr="00C419C5">
        <w:t>2. Угол рассогласования Δ</w:t>
      </w:r>
      <w:r w:rsidRPr="00C419C5">
        <w:sym w:font="Symbol" w:char="F061"/>
      </w:r>
      <w:r w:rsidRPr="00C419C5">
        <w:t>=(</w:t>
      </w:r>
      <w:r w:rsidRPr="00C419C5">
        <w:sym w:font="Symbol" w:char="F061"/>
      </w:r>
      <w:r w:rsidRPr="00C419C5">
        <w:rPr>
          <w:vertAlign w:val="subscript"/>
        </w:rPr>
        <w:t>В</w:t>
      </w:r>
      <w:r w:rsidRPr="00C419C5">
        <w:t>+</w:t>
      </w:r>
      <w:r w:rsidRPr="00C419C5">
        <w:sym w:font="Symbol" w:char="F061"/>
      </w:r>
      <w:r w:rsidRPr="00C419C5">
        <w:rPr>
          <w:vertAlign w:val="subscript"/>
        </w:rPr>
        <w:t>И</w:t>
      </w:r>
      <w:r w:rsidRPr="00C419C5">
        <w:t>)-180° между выпрямительным и инверторным комплектом;</w:t>
      </w:r>
    </w:p>
    <w:p w14:paraId="5E9FC7CD" w14:textId="77777777" w:rsidR="00BE435B" w:rsidRPr="00C419C5" w:rsidRDefault="00BE435B" w:rsidP="00C0388F">
      <w:pPr>
        <w:ind w:firstLine="709"/>
      </w:pPr>
      <w:r w:rsidRPr="00C419C5">
        <w:t xml:space="preserve">3. Угол управления выпрямительной группы </w:t>
      </w:r>
      <w:r w:rsidRPr="00C419C5">
        <w:sym w:font="Symbol" w:char="F061"/>
      </w:r>
      <w:r w:rsidRPr="00C419C5">
        <w:rPr>
          <w:vertAlign w:val="superscript"/>
        </w:rPr>
        <w:t>I</w:t>
      </w:r>
      <w:r w:rsidRPr="00C419C5">
        <w:rPr>
          <w:vertAlign w:val="subscript"/>
        </w:rPr>
        <w:t>В</w:t>
      </w:r>
      <w:r w:rsidRPr="00C419C5">
        <w:t xml:space="preserve"> для построения диаграмм уравнительного напряжения и тока при совместном управлении; </w:t>
      </w:r>
    </w:p>
    <w:p w14:paraId="32C0E807" w14:textId="5B48276F" w:rsidR="00BE435B" w:rsidRPr="00C419C5" w:rsidRDefault="00BE435B" w:rsidP="00C0388F">
      <w:pPr>
        <w:ind w:firstLine="709"/>
      </w:pPr>
      <w:r w:rsidRPr="00C419C5">
        <w:lastRenderedPageBreak/>
        <w:t>4.</w:t>
      </w:r>
      <w:r w:rsidR="009C14A5" w:rsidRPr="009C14A5">
        <w:t xml:space="preserve"> </w:t>
      </w:r>
      <w:r w:rsidRPr="00C419C5">
        <w:t>Координаты гранично-непрерывного режима I</w:t>
      </w:r>
      <w:r w:rsidRPr="00C419C5">
        <w:rPr>
          <w:vertAlign w:val="subscript"/>
        </w:rPr>
        <w:t>МИН</w:t>
      </w:r>
      <w:r w:rsidRPr="00C419C5">
        <w:t>/I</w:t>
      </w:r>
      <w:r w:rsidRPr="00C419C5">
        <w:rPr>
          <w:vertAlign w:val="subscript"/>
        </w:rPr>
        <w:t>НОМ</w:t>
      </w:r>
      <w:proofErr w:type="gramStart"/>
      <w:r w:rsidRPr="00C419C5">
        <w:rPr>
          <w:vertAlign w:val="subscript"/>
        </w:rPr>
        <w:t>.</w:t>
      </w:r>
      <w:proofErr w:type="gramEnd"/>
      <w:r w:rsidRPr="00C419C5">
        <w:rPr>
          <w:vertAlign w:val="subscript"/>
        </w:rPr>
        <w:t xml:space="preserve"> </w:t>
      </w:r>
      <w:r w:rsidRPr="00C419C5">
        <w:t xml:space="preserve">и </w:t>
      </w:r>
      <w:r w:rsidRPr="00C419C5">
        <w:sym w:font="Symbol" w:char="F077"/>
      </w:r>
      <w:r w:rsidRPr="00C419C5">
        <w:rPr>
          <w:vertAlign w:val="subscript"/>
        </w:rPr>
        <w:t>Я</w:t>
      </w:r>
      <w:r w:rsidRPr="00C419C5">
        <w:t>(I</w:t>
      </w:r>
      <w:r w:rsidRPr="00C419C5">
        <w:rPr>
          <w:vertAlign w:val="subscript"/>
        </w:rPr>
        <w:t>МИН.</w:t>
      </w:r>
      <w:r w:rsidRPr="00C419C5">
        <w:t>)/</w:t>
      </w:r>
      <w:r w:rsidRPr="00C419C5">
        <w:sym w:font="Symbol" w:char="F077"/>
      </w:r>
      <w:r w:rsidRPr="00C419C5">
        <w:rPr>
          <w:vertAlign w:val="subscript"/>
        </w:rPr>
        <w:t xml:space="preserve">Я.НОМ. </w:t>
      </w:r>
      <w:r w:rsidRPr="00C419C5">
        <w:t>при раздельном управлении;</w:t>
      </w:r>
    </w:p>
    <w:p w14:paraId="2D92253E" w14:textId="7A1DA24A" w:rsidR="00BE435B" w:rsidRPr="00C419C5" w:rsidRDefault="00BE435B" w:rsidP="00C0388F">
      <w:pPr>
        <w:ind w:firstLine="709"/>
      </w:pPr>
      <w:r w:rsidRPr="00C419C5">
        <w:t>5. Линейное напряжение питающей сети</w:t>
      </w:r>
      <w:r w:rsidR="009C14A5" w:rsidRPr="009C14A5">
        <w:t xml:space="preserve"> </w:t>
      </w:r>
      <w:r w:rsidRPr="00C419C5">
        <w:rPr>
          <w:lang w:val="en-US"/>
        </w:rPr>
        <w:t>U</w:t>
      </w:r>
      <w:r w:rsidRPr="00C419C5">
        <w:rPr>
          <w:vertAlign w:val="subscript"/>
        </w:rPr>
        <w:t>1 ЛИН.</w:t>
      </w:r>
      <w:r w:rsidRPr="00C419C5">
        <w:t>;</w:t>
      </w:r>
    </w:p>
    <w:p w14:paraId="5AAB870D" w14:textId="77777777" w:rsidR="00BE435B" w:rsidRPr="00C419C5" w:rsidRDefault="00BE435B" w:rsidP="00C0388F">
      <w:pPr>
        <w:ind w:firstLine="709"/>
      </w:pPr>
      <w:r w:rsidRPr="00C419C5">
        <w:t>6. Тип и мощность двигателя постоянного тока. (Параметры двигателя приведены в таблице 2).</w:t>
      </w:r>
    </w:p>
    <w:p w14:paraId="0168DB2A" w14:textId="77777777" w:rsidR="00BE435B" w:rsidRPr="00C419C5" w:rsidRDefault="00BE435B" w:rsidP="00C0388F">
      <w:pPr>
        <w:pStyle w:val="a0"/>
        <w:numPr>
          <w:ilvl w:val="0"/>
          <w:numId w:val="0"/>
        </w:numPr>
        <w:tabs>
          <w:tab w:val="num" w:pos="2969"/>
        </w:tabs>
        <w:ind w:firstLine="709"/>
        <w:rPr>
          <w:szCs w:val="28"/>
        </w:rPr>
      </w:pPr>
    </w:p>
    <w:p w14:paraId="2EAC7AC7" w14:textId="77777777" w:rsidR="00BE435B" w:rsidRPr="00C419C5" w:rsidRDefault="00BE435B" w:rsidP="00C0388F">
      <w:pPr>
        <w:rPr>
          <w:rFonts w:eastAsia="Times New Roman"/>
        </w:rPr>
      </w:pPr>
      <w:r w:rsidRPr="00C419C5">
        <w:rPr>
          <w:rFonts w:eastAsia="Times New Roman"/>
        </w:rPr>
        <w:t>Таблица 1 – Исходные данные для расчета</w:t>
      </w:r>
    </w:p>
    <w:tbl>
      <w:tblPr>
        <w:tblStyle w:val="af7"/>
        <w:tblW w:w="0" w:type="auto"/>
        <w:tblInd w:w="-5" w:type="dxa"/>
        <w:tblLook w:val="04A0" w:firstRow="1" w:lastRow="0" w:firstColumn="1" w:lastColumn="0" w:noHBand="0" w:noVBand="1"/>
      </w:tblPr>
      <w:tblGrid>
        <w:gridCol w:w="4736"/>
        <w:gridCol w:w="4613"/>
      </w:tblGrid>
      <w:tr w:rsidR="00BE435B" w:rsidRPr="00C419C5" w14:paraId="6F88D91E" w14:textId="77777777" w:rsidTr="00DA639B">
        <w:tc>
          <w:tcPr>
            <w:tcW w:w="47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29EEF7B1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>Схема преобразователя</w:t>
            </w:r>
          </w:p>
        </w:tc>
        <w:tc>
          <w:tcPr>
            <w:tcW w:w="46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4FA106A5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>Мостовая встречно-параллельная</w:t>
            </w:r>
          </w:p>
        </w:tc>
      </w:tr>
      <w:tr w:rsidR="00BE435B" w:rsidRPr="00C419C5" w14:paraId="6D9410B0" w14:textId="77777777" w:rsidTr="00DA639B">
        <w:tc>
          <w:tcPr>
            <w:tcW w:w="47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FFE4F14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Δ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sym w:font="Symbol" w:char="F061"/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=(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sym w:font="Symbol" w:char="F061"/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В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sym w:font="Symbol" w:char="F061"/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И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)-180°</w:t>
            </w:r>
          </w:p>
        </w:tc>
        <w:tc>
          <w:tcPr>
            <w:tcW w:w="46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A2CA3C9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>30 эл. град.</w:t>
            </w:r>
          </w:p>
        </w:tc>
      </w:tr>
      <w:tr w:rsidR="00BE435B" w:rsidRPr="00C419C5" w14:paraId="25CD764A" w14:textId="77777777" w:rsidTr="00DA639B">
        <w:tc>
          <w:tcPr>
            <w:tcW w:w="47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4511264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sym w:font="Symbol" w:char="F061"/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I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В</w:t>
            </w:r>
          </w:p>
        </w:tc>
        <w:tc>
          <w:tcPr>
            <w:tcW w:w="46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153B7A3F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>60 эл. град</w:t>
            </w:r>
          </w:p>
        </w:tc>
      </w:tr>
      <w:tr w:rsidR="00BE435B" w:rsidRPr="00C419C5" w14:paraId="7F03E336" w14:textId="77777777" w:rsidTr="00DA639B">
        <w:tc>
          <w:tcPr>
            <w:tcW w:w="47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563FBF96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МИН.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/I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НОМ.</w:t>
            </w:r>
          </w:p>
        </w:tc>
        <w:tc>
          <w:tcPr>
            <w:tcW w:w="46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6A5BB00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>35%</w:t>
            </w:r>
          </w:p>
        </w:tc>
      </w:tr>
      <w:tr w:rsidR="00BE435B" w:rsidRPr="00C419C5" w14:paraId="6C5126E9" w14:textId="77777777" w:rsidTr="00DA639B">
        <w:tc>
          <w:tcPr>
            <w:tcW w:w="47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53308441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sym w:font="Symbol" w:char="F077"/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Я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(I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МИН.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)/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sym w:font="Symbol" w:char="F077"/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Я.Н.</w:t>
            </w:r>
          </w:p>
        </w:tc>
        <w:tc>
          <w:tcPr>
            <w:tcW w:w="46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74E9259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>25%</w:t>
            </w:r>
          </w:p>
        </w:tc>
      </w:tr>
      <w:tr w:rsidR="00BE435B" w:rsidRPr="00C419C5" w14:paraId="1BE01A39" w14:textId="77777777" w:rsidTr="00DA639B">
        <w:tc>
          <w:tcPr>
            <w:tcW w:w="47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04EBCE6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 ЛИН</w:t>
            </w:r>
          </w:p>
        </w:tc>
        <w:tc>
          <w:tcPr>
            <w:tcW w:w="46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7B16798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>380 В</w:t>
            </w:r>
          </w:p>
        </w:tc>
      </w:tr>
      <w:tr w:rsidR="00BE435B" w:rsidRPr="00C419C5" w14:paraId="337CD160" w14:textId="77777777" w:rsidTr="00DA639B">
        <w:trPr>
          <w:trHeight w:val="60"/>
        </w:trPr>
        <w:tc>
          <w:tcPr>
            <w:tcW w:w="47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7F5AC310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>Тип и мощность двигателя</w:t>
            </w:r>
          </w:p>
        </w:tc>
        <w:tc>
          <w:tcPr>
            <w:tcW w:w="46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57FA2C28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>П101 42 кВт</w:t>
            </w:r>
          </w:p>
        </w:tc>
      </w:tr>
    </w:tbl>
    <w:p w14:paraId="5679175B" w14:textId="77777777" w:rsidR="00BE435B" w:rsidRPr="00C419C5" w:rsidRDefault="00BE435B" w:rsidP="00C0388F">
      <w:pPr>
        <w:ind w:firstLine="709"/>
        <w:rPr>
          <w:rFonts w:eastAsia="Times New Roman"/>
          <w:color w:val="000000" w:themeColor="text1"/>
          <w:lang w:eastAsia="ru-RU"/>
        </w:rPr>
      </w:pPr>
    </w:p>
    <w:p w14:paraId="7E81E2D5" w14:textId="77777777" w:rsidR="00BE435B" w:rsidRPr="00C419C5" w:rsidRDefault="00BE435B" w:rsidP="00C0388F">
      <w:pPr>
        <w:rPr>
          <w:rFonts w:eastAsiaTheme="minorEastAsia"/>
        </w:rPr>
      </w:pPr>
      <w:r w:rsidRPr="00C419C5">
        <w:t>Таблица 2 – Параметры двигателя П101</w:t>
      </w:r>
    </w:p>
    <w:tbl>
      <w:tblPr>
        <w:tblStyle w:val="af7"/>
        <w:tblW w:w="0" w:type="auto"/>
        <w:jc w:val="center"/>
        <w:tblInd w:w="0" w:type="dxa"/>
        <w:tblLook w:val="04A0" w:firstRow="1" w:lastRow="0" w:firstColumn="1" w:lastColumn="0" w:noHBand="0" w:noVBand="1"/>
      </w:tblPr>
      <w:tblGrid>
        <w:gridCol w:w="5947"/>
        <w:gridCol w:w="3397"/>
      </w:tblGrid>
      <w:tr w:rsidR="00BE435B" w:rsidRPr="00C419C5" w14:paraId="5B79E0B2" w14:textId="77777777" w:rsidTr="00BE435B">
        <w:trPr>
          <w:trHeight w:val="454"/>
          <w:jc w:val="center"/>
        </w:trPr>
        <w:tc>
          <w:tcPr>
            <w:tcW w:w="59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7E81158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Номинальная мощность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P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н</w:t>
            </w:r>
          </w:p>
        </w:tc>
        <w:tc>
          <w:tcPr>
            <w:tcW w:w="3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CEE427E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>42 кВт</w:t>
            </w:r>
          </w:p>
        </w:tc>
      </w:tr>
      <w:tr w:rsidR="00BE435B" w:rsidRPr="00C419C5" w14:paraId="06CC6831" w14:textId="77777777" w:rsidTr="00BE435B">
        <w:trPr>
          <w:trHeight w:val="454"/>
          <w:jc w:val="center"/>
        </w:trPr>
        <w:tc>
          <w:tcPr>
            <w:tcW w:w="59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DADEF7E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Номинальная частота вращения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n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н</w:t>
            </w:r>
          </w:p>
        </w:tc>
        <w:tc>
          <w:tcPr>
            <w:tcW w:w="3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4C9A504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750 об/мин</w:t>
            </w:r>
          </w:p>
        </w:tc>
      </w:tr>
      <w:tr w:rsidR="00BE435B" w:rsidRPr="00C419C5" w14:paraId="7FD713AE" w14:textId="77777777" w:rsidTr="00BE435B">
        <w:trPr>
          <w:trHeight w:val="454"/>
          <w:jc w:val="center"/>
        </w:trPr>
        <w:tc>
          <w:tcPr>
            <w:tcW w:w="59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AC5DC31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Номинальный ток якоря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I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 w:eastAsia="en-US"/>
              </w:rPr>
              <w:t>d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н</w:t>
            </w:r>
          </w:p>
        </w:tc>
        <w:tc>
          <w:tcPr>
            <w:tcW w:w="3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39D2D13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222 А</w:t>
            </w:r>
          </w:p>
        </w:tc>
      </w:tr>
      <w:tr w:rsidR="00BE435B" w:rsidRPr="00C419C5" w14:paraId="49C01BE1" w14:textId="77777777" w:rsidTr="00BE435B">
        <w:trPr>
          <w:trHeight w:val="454"/>
          <w:jc w:val="center"/>
        </w:trPr>
        <w:tc>
          <w:tcPr>
            <w:tcW w:w="59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91AFBFC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Номинальное напряжение якоря </w:t>
            </w:r>
            <w:proofErr w:type="spellStart"/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U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 w:eastAsia="en-US"/>
              </w:rPr>
              <w:t>d</w:t>
            </w:r>
            <w:proofErr w:type="spellEnd"/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н</w:t>
            </w:r>
          </w:p>
        </w:tc>
        <w:tc>
          <w:tcPr>
            <w:tcW w:w="3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B41E377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220 В</w:t>
            </w:r>
          </w:p>
        </w:tc>
      </w:tr>
      <w:tr w:rsidR="00BE435B" w:rsidRPr="00C419C5" w14:paraId="5CF76E60" w14:textId="77777777" w:rsidTr="00BE435B">
        <w:trPr>
          <w:trHeight w:val="454"/>
          <w:jc w:val="center"/>
        </w:trPr>
        <w:tc>
          <w:tcPr>
            <w:tcW w:w="59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9FA63CC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Сопротивление якорной цепи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r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я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>+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r</w:t>
            </w:r>
            <w:proofErr w:type="spellStart"/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д.п</w:t>
            </w:r>
            <w:proofErr w:type="spellEnd"/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.</w:t>
            </w:r>
          </w:p>
        </w:tc>
        <w:tc>
          <w:tcPr>
            <w:tcW w:w="3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5D379E0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,049 Ом</w:t>
            </w:r>
          </w:p>
        </w:tc>
      </w:tr>
      <w:tr w:rsidR="00BE435B" w:rsidRPr="00C419C5" w14:paraId="3AD94AFF" w14:textId="77777777" w:rsidTr="00BE435B">
        <w:trPr>
          <w:trHeight w:val="454"/>
          <w:jc w:val="center"/>
        </w:trPr>
        <w:tc>
          <w:tcPr>
            <w:tcW w:w="59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B523736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Число полюсов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2p</w:t>
            </w:r>
          </w:p>
        </w:tc>
        <w:tc>
          <w:tcPr>
            <w:tcW w:w="3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C1CE065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2</w:t>
            </w:r>
          </w:p>
        </w:tc>
      </w:tr>
    </w:tbl>
    <w:p w14:paraId="3D1EFD57" w14:textId="77777777" w:rsidR="00BE435B" w:rsidRPr="00C419C5" w:rsidRDefault="00BE435B" w:rsidP="00C0388F">
      <w:pPr>
        <w:ind w:firstLine="709"/>
        <w:rPr>
          <w:rFonts w:eastAsiaTheme="minorEastAsia"/>
          <w:color w:val="000000" w:themeColor="text1"/>
          <w:lang w:eastAsia="ru-RU"/>
        </w:rPr>
      </w:pPr>
      <w:r w:rsidRPr="00C419C5">
        <w:br w:type="page"/>
      </w:r>
    </w:p>
    <w:p w14:paraId="68E9D13D" w14:textId="0D83CB20" w:rsidR="00BE435B" w:rsidRDefault="00BE435B" w:rsidP="00C0388F">
      <w:pPr>
        <w:pStyle w:val="2"/>
        <w:spacing w:after="0"/>
        <w:rPr>
          <w:rFonts w:cs="Times New Roman"/>
          <w:szCs w:val="28"/>
        </w:rPr>
      </w:pPr>
      <w:bookmarkStart w:id="2" w:name="_Toc501052892"/>
      <w:r w:rsidRPr="00C419C5">
        <w:rPr>
          <w:rFonts w:cs="Times New Roman"/>
          <w:szCs w:val="28"/>
        </w:rPr>
        <w:lastRenderedPageBreak/>
        <w:t>Расчет силовой схемы тиристорного преобразователя</w:t>
      </w:r>
      <w:bookmarkEnd w:id="2"/>
    </w:p>
    <w:p w14:paraId="1414497E" w14:textId="77777777" w:rsidR="00FE7C29" w:rsidRPr="00FE7C29" w:rsidRDefault="00FE7C29" w:rsidP="00FE7C29">
      <w:pPr>
        <w:rPr>
          <w:lang w:eastAsia="ru-RU"/>
        </w:rPr>
      </w:pPr>
    </w:p>
    <w:p w14:paraId="6D0CFACE" w14:textId="69542975" w:rsidR="00BE435B" w:rsidRDefault="00BE435B" w:rsidP="00C0388F">
      <w:pPr>
        <w:pStyle w:val="3"/>
        <w:rPr>
          <w:rFonts w:cs="Times New Roman"/>
          <w:szCs w:val="28"/>
        </w:rPr>
      </w:pPr>
      <w:bookmarkStart w:id="3" w:name="_Toc501052893"/>
      <w:bookmarkStart w:id="4" w:name="_Toc375090320"/>
      <w:r w:rsidRPr="00C419C5">
        <w:rPr>
          <w:rFonts w:cs="Times New Roman"/>
          <w:szCs w:val="28"/>
        </w:rPr>
        <w:t>Определение параметров и выбор трансформатора</w:t>
      </w:r>
      <w:bookmarkEnd w:id="3"/>
      <w:bookmarkEnd w:id="4"/>
    </w:p>
    <w:p w14:paraId="5CC760AB" w14:textId="77777777" w:rsidR="00FE7C29" w:rsidRPr="00FE7C29" w:rsidRDefault="00FE7C29" w:rsidP="00FE7C29">
      <w:pPr>
        <w:rPr>
          <w:lang w:eastAsia="ru-RU"/>
        </w:rPr>
      </w:pPr>
    </w:p>
    <w:p w14:paraId="25FEB563" w14:textId="1D54788C" w:rsidR="00BE435B" w:rsidRDefault="00BE435B" w:rsidP="00C0388F">
      <w:pPr>
        <w:pStyle w:val="ac"/>
        <w:spacing w:line="360" w:lineRule="auto"/>
        <w:ind w:left="0" w:firstLine="709"/>
        <w:rPr>
          <w:sz w:val="28"/>
          <w:szCs w:val="28"/>
        </w:rPr>
      </w:pPr>
      <w:r w:rsidRPr="00C419C5">
        <w:rPr>
          <w:sz w:val="28"/>
          <w:szCs w:val="28"/>
        </w:rPr>
        <w:t>Трансформатор выбирают по типовой (габаритной) мощности при условии, что напряжения и токи его обмоток соответствуют расчётным значениям. При работе в зоне непрерывных токов расчётное значение фазного напряжения вторичной обмотки трансформатора определяют по формуле:</w:t>
      </w:r>
    </w:p>
    <w:p w14:paraId="4CA15CE3" w14:textId="77777777" w:rsidR="00692BEB" w:rsidRPr="00C419C5" w:rsidRDefault="00692BEB" w:rsidP="00C0388F">
      <w:pPr>
        <w:pStyle w:val="ac"/>
        <w:spacing w:line="360" w:lineRule="auto"/>
        <w:ind w:left="0" w:firstLine="709"/>
        <w:rPr>
          <w:sz w:val="28"/>
          <w:szCs w:val="28"/>
        </w:rPr>
      </w:pPr>
    </w:p>
    <w:p w14:paraId="378156E1" w14:textId="58014A15" w:rsidR="00BE435B" w:rsidRDefault="0041075B" w:rsidP="0041075B">
      <w:pPr>
        <w:pStyle w:val="ac"/>
        <w:spacing w:line="360" w:lineRule="auto"/>
        <w:ind w:left="0" w:firstLine="0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                                      </w:t>
      </w:r>
      <w:r w:rsidR="00871D37" w:rsidRPr="00C419C5">
        <w:rPr>
          <w:position w:val="-12"/>
          <w:sz w:val="28"/>
          <w:szCs w:val="28"/>
        </w:rPr>
        <w:object w:dxaOrig="3680" w:dyaOrig="380" w14:anchorId="109E42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074" type="#_x0000_t75" style="width:184.05pt;height:18.8pt" o:ole="">
            <v:imagedata r:id="rId8" o:title=""/>
          </v:shape>
          <o:OLEObject Type="Embed" ProgID="Equation.DSMT4" ShapeID="_x0000_i2074" DrawAspect="Content" ObjectID="_1696190444" r:id="rId9"/>
        </w:object>
      </w:r>
      <w:r w:rsidR="00BE435B" w:rsidRPr="00C419C5">
        <w:rPr>
          <w:sz w:val="28"/>
          <w:szCs w:val="28"/>
        </w:rPr>
        <w:t xml:space="preserve">, В,          </w:t>
      </w:r>
      <w:r>
        <w:rPr>
          <w:sz w:val="28"/>
          <w:szCs w:val="28"/>
          <w:lang w:val="en-US"/>
        </w:rPr>
        <w:t xml:space="preserve">   </w:t>
      </w:r>
      <w:r w:rsidR="00BE435B" w:rsidRPr="00C419C5">
        <w:rPr>
          <w:sz w:val="28"/>
          <w:szCs w:val="28"/>
        </w:rPr>
        <w:t xml:space="preserve">                </w:t>
      </w:r>
      <w:r>
        <w:rPr>
          <w:sz w:val="28"/>
          <w:szCs w:val="28"/>
          <w:lang w:val="en-US"/>
        </w:rPr>
        <w:t xml:space="preserve">  </w:t>
      </w:r>
      <w:r w:rsidR="00BE435B" w:rsidRPr="00C419C5">
        <w:rPr>
          <w:sz w:val="28"/>
          <w:szCs w:val="28"/>
        </w:rPr>
        <w:t>(1)</w:t>
      </w:r>
    </w:p>
    <w:p w14:paraId="64288EF9" w14:textId="77777777" w:rsidR="00692BEB" w:rsidRDefault="00692BEB" w:rsidP="00692BEB">
      <w:pPr>
        <w:shd w:val="clear" w:color="auto" w:fill="FFFFFF"/>
        <w:tabs>
          <w:tab w:val="left" w:pos="9540"/>
          <w:tab w:val="left" w:pos="9637"/>
        </w:tabs>
        <w:rPr>
          <w:color w:val="000000"/>
        </w:rPr>
      </w:pPr>
    </w:p>
    <w:p w14:paraId="5D1CA7FA" w14:textId="1B5F9EF3" w:rsidR="00BE435B" w:rsidRPr="008B065E" w:rsidRDefault="00BE435B" w:rsidP="008B065E">
      <w:pPr>
        <w:shd w:val="clear" w:color="auto" w:fill="FFFFFF"/>
        <w:tabs>
          <w:tab w:val="left" w:pos="9540"/>
          <w:tab w:val="left" w:pos="9637"/>
        </w:tabs>
      </w:pPr>
      <w:r w:rsidRPr="00C419C5">
        <w:rPr>
          <w:color w:val="000000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U</m:t>
            </m:r>
          </m:sub>
        </m:sSub>
        <m:r>
          <w:rPr>
            <w:rFonts w:ascii="Cambria Math" w:hAnsi="Cambria Math"/>
            <w:color w:val="000000"/>
          </w:rPr>
          <m:t>=0,427</m:t>
        </m:r>
      </m:oMath>
      <w:r w:rsidRPr="00C419C5">
        <w:rPr>
          <w:color w:val="000000"/>
        </w:rPr>
        <w:t xml:space="preserve"> – коэффициент, зависящий от схемы преобразования;</w:t>
      </w:r>
      <w:r w:rsidR="00692BEB" w:rsidRPr="00692BEB"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C</m:t>
            </m:r>
          </m:sub>
        </m:sSub>
        <m:r>
          <w:rPr>
            <w:rFonts w:ascii="Cambria Math" w:eastAsia="Times New Roman" w:hAnsi="Cambria Math"/>
            <w:color w:val="000000"/>
          </w:rPr>
          <m:t>=1,05…1,1</m:t>
        </m:r>
      </m:oMath>
      <w:r w:rsidRPr="00C419C5">
        <w:rPr>
          <w:color w:val="000000"/>
        </w:rPr>
        <w:t xml:space="preserve"> – коэффициент, учитывающий возможное снижение напряжения в сети</w:t>
      </w:r>
      <w:r w:rsidRPr="00C419C5">
        <w:rPr>
          <w:iCs/>
          <w:color w:val="000000"/>
        </w:rPr>
        <w:t>;</w:t>
      </w:r>
      <w:r w:rsidR="008B065E" w:rsidRPr="008B065E"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α</m:t>
            </m:r>
          </m:sub>
        </m:sSub>
        <m:r>
          <w:rPr>
            <w:rFonts w:ascii="Cambria Math" w:eastAsia="Times New Roman" w:hAnsi="Cambria Math"/>
            <w:color w:val="000000"/>
          </w:rPr>
          <m:t>=1,05…1,1</m:t>
        </m:r>
      </m:oMath>
      <w:r w:rsidRPr="00C419C5">
        <w:rPr>
          <w:color w:val="000000"/>
        </w:rPr>
        <w:t xml:space="preserve"> – коэффициент, учитывающий неполное открывание вентилей для минимального угла управления при </w:t>
      </w:r>
      <w:r w:rsidRPr="00C419C5">
        <w:rPr>
          <w:rFonts w:eastAsiaTheme="minorEastAsia"/>
          <w:color w:val="000000"/>
          <w:position w:val="-10"/>
        </w:rPr>
        <w:object w:dxaOrig="1545" w:dyaOrig="390" w14:anchorId="226F81CB">
          <v:shape id="_x0000_i1837" type="#_x0000_t75" style="width:77pt;height:19.4pt" o:ole="">
            <v:imagedata r:id="rId10" o:title=""/>
          </v:shape>
          <o:OLEObject Type="Embed" ProgID="Equation.3" ShapeID="_x0000_i1837" DrawAspect="Content" ObjectID="_1696190445" r:id="rId11"/>
        </w:object>
      </w:r>
      <w:r w:rsidRPr="00C419C5">
        <w:rPr>
          <w:color w:val="000000"/>
        </w:rPr>
        <w:t>;</w:t>
      </w:r>
      <w:r w:rsidR="008B065E" w:rsidRPr="008B065E"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</m:t>
            </m:r>
          </m:sub>
        </m:sSub>
        <m:r>
          <w:rPr>
            <w:rFonts w:ascii="Cambria Math" w:eastAsia="Times New Roman" w:hAnsi="Cambria Math"/>
            <w:color w:val="000000"/>
          </w:rPr>
          <m:t>=1,05</m:t>
        </m:r>
      </m:oMath>
      <w:r w:rsidRPr="00C419C5">
        <w:rPr>
          <w:color w:val="000000"/>
        </w:rPr>
        <w:t xml:space="preserve"> – коэффициент, учитывающий внутреннее падение напряжения в преобразователе;</w:t>
      </w:r>
      <w:r w:rsidR="008B065E" w:rsidRPr="008B065E"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  <w:lang w:val="en-US"/>
              </w:rPr>
              <m:t>d</m:t>
            </m:r>
            <m:r>
              <w:rPr>
                <w:rFonts w:ascii="Cambria Math" w:hAnsi="Cambria Math"/>
              </w:rPr>
              <m:t>н</m:t>
            </m:r>
          </m:sub>
        </m:sSub>
      </m:oMath>
      <w:r w:rsidRPr="00C419C5">
        <w:rPr>
          <w:color w:val="000000"/>
        </w:rPr>
        <w:t xml:space="preserve"> – номинальное напряжение якоря двигателя.</w:t>
      </w:r>
    </w:p>
    <w:p w14:paraId="2F650720" w14:textId="4EE2BC91" w:rsidR="00BE435B" w:rsidRDefault="00BE435B" w:rsidP="00C0388F">
      <w:pPr>
        <w:ind w:firstLine="709"/>
        <w:rPr>
          <w:color w:val="000000"/>
        </w:rPr>
      </w:pPr>
      <w:r w:rsidRPr="00C419C5">
        <w:rPr>
          <w:color w:val="000000"/>
        </w:rPr>
        <w:t xml:space="preserve">Для минимальных и максимальных значений коэффициентов формулы (1) вычисляют расчётные значения фазного напряжения вторичной обмотки трансформатора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2Ф.РАСЧ.МИН.</m:t>
            </m:r>
          </m:sub>
        </m:sSub>
      </m:oMath>
      <w:r w:rsidRPr="00C419C5">
        <w:rPr>
          <w:color w:val="000000"/>
        </w:rPr>
        <w:t xml:space="preserve"> и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</w:rPr>
              <m:t xml:space="preserve"> U</m:t>
            </m:r>
          </m:e>
          <m:sub>
            <m:r>
              <w:rPr>
                <w:rFonts w:ascii="Cambria Math" w:hAnsi="Cambria Math"/>
              </w:rPr>
              <m:t>2Ф.РАСЧ.МАКС.</m:t>
            </m:r>
          </m:sub>
        </m:sSub>
      </m:oMath>
      <w:r w:rsidRPr="00C419C5">
        <w:rPr>
          <w:color w:val="000000"/>
        </w:rPr>
        <w:t>, соответственно.</w:t>
      </w:r>
    </w:p>
    <w:p w14:paraId="6B68EA54" w14:textId="77777777" w:rsidR="005F7824" w:rsidRPr="00C419C5" w:rsidRDefault="005F7824" w:rsidP="00C0388F">
      <w:pPr>
        <w:ind w:firstLine="709"/>
        <w:rPr>
          <w:color w:val="000000"/>
        </w:rPr>
      </w:pPr>
    </w:p>
    <w:p w14:paraId="51CF2047" w14:textId="196200DF" w:rsidR="00BE435B" w:rsidRDefault="00345EC0" w:rsidP="005F7824">
      <w:pPr>
        <w:jc w:val="center"/>
        <w:rPr>
          <w:color w:val="000000"/>
        </w:rPr>
      </w:pPr>
      <w:r w:rsidRPr="00C419C5">
        <w:rPr>
          <w:rFonts w:eastAsiaTheme="minorEastAsia"/>
          <w:color w:val="000000"/>
          <w:position w:val="-12"/>
        </w:rPr>
        <w:object w:dxaOrig="8600" w:dyaOrig="380" w14:anchorId="2AD31806">
          <v:shape id="_x0000_i2072" type="#_x0000_t75" style="width:430.1pt;height:18.8pt" o:ole="">
            <v:imagedata r:id="rId12" o:title=""/>
          </v:shape>
          <o:OLEObject Type="Embed" ProgID="Equation.DSMT4" ShapeID="_x0000_i2072" DrawAspect="Content" ObjectID="_1696190446" r:id="rId13"/>
        </w:object>
      </w:r>
      <w:r w:rsidR="00BE435B" w:rsidRPr="00C419C5">
        <w:rPr>
          <w:color w:val="000000"/>
        </w:rPr>
        <w:t>, В;</w:t>
      </w:r>
    </w:p>
    <w:p w14:paraId="1D727845" w14:textId="77777777" w:rsidR="005F7824" w:rsidRPr="00C419C5" w:rsidRDefault="005F7824" w:rsidP="005F7824">
      <w:pPr>
        <w:jc w:val="center"/>
        <w:rPr>
          <w:color w:val="000000"/>
        </w:rPr>
      </w:pPr>
    </w:p>
    <w:p w14:paraId="121632D7" w14:textId="2FAE5FB5" w:rsidR="00BE435B" w:rsidRDefault="00AF5F7E" w:rsidP="005F7824">
      <w:pPr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8280" w:dyaOrig="380" w14:anchorId="7F4D5865">
          <v:shape id="_x0000_i2070" type="#_x0000_t75" style="width:413.85pt;height:18.8pt" o:ole="">
            <v:imagedata r:id="rId14" o:title=""/>
          </v:shape>
          <o:OLEObject Type="Embed" ProgID="Equation.DSMT4" ShapeID="_x0000_i2070" DrawAspect="Content" ObjectID="_1696190447" r:id="rId15"/>
        </w:object>
      </w:r>
      <w:r w:rsidR="00BE435B" w:rsidRPr="00C419C5">
        <w:t>, В.</w:t>
      </w:r>
    </w:p>
    <w:p w14:paraId="085D55B2" w14:textId="77777777" w:rsidR="005F7824" w:rsidRPr="00C419C5" w:rsidRDefault="005F7824" w:rsidP="005F7824">
      <w:pPr>
        <w:jc w:val="center"/>
        <w:rPr>
          <w:color w:val="000000"/>
        </w:rPr>
      </w:pPr>
    </w:p>
    <w:p w14:paraId="78A91CEC" w14:textId="7FAD4C27" w:rsidR="00BE435B" w:rsidRDefault="00BE435B" w:rsidP="00C0388F">
      <w:pPr>
        <w:ind w:firstLine="709"/>
      </w:pPr>
      <w:r w:rsidRPr="00C419C5">
        <w:t>Расчётное значение тока фазы вторичной обмотки трансформатора вычисляем по формуле:</w:t>
      </w:r>
    </w:p>
    <w:p w14:paraId="364F60BD" w14:textId="77777777" w:rsidR="005F7824" w:rsidRPr="00C419C5" w:rsidRDefault="005F7824" w:rsidP="00C0388F">
      <w:pPr>
        <w:ind w:firstLine="709"/>
        <w:rPr>
          <w:color w:val="000000" w:themeColor="text1"/>
        </w:rPr>
      </w:pPr>
    </w:p>
    <w:p w14:paraId="0AC77A21" w14:textId="467CF576" w:rsidR="00BE435B" w:rsidRPr="00C419C5" w:rsidRDefault="00EE3343" w:rsidP="005F7824">
      <w:pPr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2540" w:dyaOrig="380" w14:anchorId="55452010">
          <v:shape id="_x0000_i2068" type="#_x0000_t75" style="width:127.1pt;height:18.8pt" o:ole="">
            <v:imagedata r:id="rId16" o:title=""/>
          </v:shape>
          <o:OLEObject Type="Embed" ProgID="Equation.DSMT4" ShapeID="_x0000_i2068" DrawAspect="Content" ObjectID="_1696190448" r:id="rId17"/>
        </w:object>
      </w:r>
      <w:r w:rsidR="00BE435B" w:rsidRPr="00C419C5">
        <w:t>, А,</w:t>
      </w:r>
    </w:p>
    <w:p w14:paraId="28C05281" w14:textId="1E48D70A" w:rsidR="00BE435B" w:rsidRDefault="00BE435B" w:rsidP="005721AC">
      <w:pPr>
        <w:shd w:val="clear" w:color="auto" w:fill="FFFFFF"/>
        <w:rPr>
          <w:color w:val="000000"/>
        </w:rPr>
      </w:pPr>
      <w:r w:rsidRPr="00C419C5">
        <w:rPr>
          <w:color w:val="000000"/>
        </w:rPr>
        <w:lastRenderedPageBreak/>
        <w:t xml:space="preserve">где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  <w:color w:val="000000"/>
          </w:rPr>
          <m:t>=0,816</m:t>
        </m:r>
      </m:oMath>
      <w:r w:rsidRPr="00C419C5">
        <w:rPr>
          <w:color w:val="000000"/>
        </w:rPr>
        <w:t>– коэффициент, зависящий от схемы преобразования;</w:t>
      </w:r>
      <w:r w:rsidR="005721AC" w:rsidRPr="005721AC">
        <w:rPr>
          <w:color w:val="000000"/>
        </w:rPr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  <m:r>
          <w:rPr>
            <w:rFonts w:ascii="Cambria Math" w:eastAsia="Times New Roman" w:hAnsi="Cambria Math"/>
            <w:color w:val="000000"/>
          </w:rPr>
          <m:t>=1,05…1,1</m:t>
        </m:r>
      </m:oMath>
      <w:r w:rsidRPr="00C419C5">
        <w:rPr>
          <w:color w:val="000000"/>
        </w:rPr>
        <w:t>– коэффициент, учитывающий отклонение формы фазного тока от прямоугольной;</w:t>
      </w:r>
      <w:r w:rsidR="005721AC" w:rsidRPr="005721AC">
        <w:rPr>
          <w:color w:val="000000"/>
        </w:rPr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  <w:lang w:val="en-US"/>
              </w:rPr>
              <m:t>d</m:t>
            </m:r>
            <m:r>
              <w:rPr>
                <w:rFonts w:ascii="Cambria Math" w:hAnsi="Cambria Math"/>
              </w:rPr>
              <m:t>н</m:t>
            </m:r>
          </m:sub>
        </m:sSub>
      </m:oMath>
      <w:r w:rsidRPr="00C419C5">
        <w:rPr>
          <w:color w:val="000000"/>
        </w:rPr>
        <w:t>– номинальный ток якоря двигателя.</w:t>
      </w:r>
    </w:p>
    <w:p w14:paraId="6B6E6EDA" w14:textId="77777777" w:rsidR="005721AC" w:rsidRPr="00C419C5" w:rsidRDefault="005721AC" w:rsidP="005721AC">
      <w:pPr>
        <w:shd w:val="clear" w:color="auto" w:fill="FFFFFF"/>
        <w:rPr>
          <w:color w:val="000000"/>
        </w:rPr>
      </w:pPr>
    </w:p>
    <w:p w14:paraId="7529F8C6" w14:textId="2E249DD0" w:rsidR="00BE435B" w:rsidRDefault="0041438E" w:rsidP="00923F0D">
      <w:pPr>
        <w:shd w:val="clear" w:color="auto" w:fill="FFFFFF"/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5940" w:dyaOrig="380" w14:anchorId="57EBEBF0">
          <v:shape id="_x0000_i2066" type="#_x0000_t75" style="width:296.75pt;height:18.8pt" o:ole="">
            <v:imagedata r:id="rId18" o:title=""/>
          </v:shape>
          <o:OLEObject Type="Embed" ProgID="Equation.DSMT4" ShapeID="_x0000_i2066" DrawAspect="Content" ObjectID="_1696190449" r:id="rId19"/>
        </w:object>
      </w:r>
      <w:r w:rsidR="00BE435B" w:rsidRPr="00C419C5">
        <w:t>, А.</w:t>
      </w:r>
    </w:p>
    <w:p w14:paraId="30314F27" w14:textId="77777777" w:rsidR="005721AC" w:rsidRPr="00C419C5" w:rsidRDefault="005721AC" w:rsidP="005721AC">
      <w:pPr>
        <w:shd w:val="clear" w:color="auto" w:fill="FFFFFF"/>
        <w:ind w:firstLine="709"/>
        <w:jc w:val="center"/>
        <w:rPr>
          <w:color w:val="000000"/>
        </w:rPr>
      </w:pPr>
    </w:p>
    <w:p w14:paraId="6639C2EE" w14:textId="697FD37A" w:rsidR="00BE435B" w:rsidRDefault="00BE435B" w:rsidP="00C0388F">
      <w:pPr>
        <w:shd w:val="clear" w:color="auto" w:fill="FFFFFF"/>
        <w:ind w:firstLine="709"/>
      </w:pPr>
      <w:r w:rsidRPr="00C419C5">
        <w:t xml:space="preserve">Типовая мощность трансформатора характеризует его габариты и расход материалов на изготовление магнитопровода и обмоток. Её определяют в </w:t>
      </w:r>
      <m:oMath>
        <m:r>
          <w:rPr>
            <w:rFonts w:ascii="Cambria Math" w:hAnsi="Cambria Math"/>
          </w:rPr>
          <m:t>кВА</m:t>
        </m:r>
      </m:oMath>
      <w:r w:rsidRPr="00C419C5">
        <w:t xml:space="preserve"> по формуле:</w:t>
      </w:r>
    </w:p>
    <w:p w14:paraId="67E0E5DB" w14:textId="77777777" w:rsidR="00E42B68" w:rsidRPr="00C419C5" w:rsidRDefault="00E42B68" w:rsidP="00C0388F">
      <w:pPr>
        <w:shd w:val="clear" w:color="auto" w:fill="FFFFFF"/>
        <w:ind w:firstLine="709"/>
        <w:rPr>
          <w:color w:val="000000" w:themeColor="text1"/>
        </w:rPr>
      </w:pPr>
    </w:p>
    <w:p w14:paraId="50F8202B" w14:textId="6579C426" w:rsidR="00BE435B" w:rsidRPr="00C419C5" w:rsidRDefault="00536C46" w:rsidP="00427EAB">
      <w:pPr>
        <w:shd w:val="clear" w:color="auto" w:fill="FFFFFF"/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5040" w:dyaOrig="420" w14:anchorId="10C74622">
          <v:shape id="_x0000_i2123" type="#_x0000_t75" style="width:252.3pt;height:21.3pt" o:ole="">
            <v:imagedata r:id="rId20" o:title=""/>
          </v:shape>
          <o:OLEObject Type="Embed" ProgID="Equation.DSMT4" ShapeID="_x0000_i2123" DrawAspect="Content" ObjectID="_1696190450" r:id="rId21"/>
        </w:object>
      </w:r>
      <w:r w:rsidR="00BE435B" w:rsidRPr="00C419C5">
        <w:t xml:space="preserve">, </w:t>
      </w:r>
      <w:proofErr w:type="spellStart"/>
      <w:r w:rsidR="00BE435B" w:rsidRPr="00C419C5">
        <w:t>кВА</w:t>
      </w:r>
      <w:proofErr w:type="spellEnd"/>
      <w:r w:rsidR="00BE435B" w:rsidRPr="00C419C5">
        <w:t>,</w:t>
      </w:r>
    </w:p>
    <w:p w14:paraId="5C0A3E7F" w14:textId="77777777" w:rsidR="00E42B68" w:rsidRDefault="00E42B68" w:rsidP="00E42B68">
      <w:pPr>
        <w:shd w:val="clear" w:color="auto" w:fill="FFFFFF"/>
      </w:pPr>
    </w:p>
    <w:p w14:paraId="59F6E730" w14:textId="22B02F10" w:rsidR="00BE435B" w:rsidRPr="00C419C5" w:rsidRDefault="00BE435B" w:rsidP="00E42B68">
      <w:pPr>
        <w:shd w:val="clear" w:color="auto" w:fill="FFFFFF"/>
      </w:pPr>
      <w:r w:rsidRPr="00C419C5">
        <w:t xml:space="preserve">где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S</m:t>
            </m:r>
          </m:sub>
        </m:sSub>
        <m:r>
          <w:rPr>
            <w:rFonts w:ascii="Cambria Math" w:eastAsia="Times New Roman" w:hAnsi="Cambria Math"/>
            <w:color w:val="000000"/>
          </w:rPr>
          <m:t>=1,05</m:t>
        </m:r>
      </m:oMath>
      <w:r w:rsidRPr="00C419C5">
        <w:rPr>
          <w:color w:val="000000"/>
        </w:rPr>
        <w:t>– коэффициент, зависящий от схемы преобразования и группы соединения обмоток</w:t>
      </w:r>
      <w:r w:rsidRPr="00C419C5">
        <w:t>.</w:t>
      </w:r>
    </w:p>
    <w:p w14:paraId="46907868" w14:textId="77777777" w:rsidR="00E42B68" w:rsidRDefault="00E42B68" w:rsidP="00C0388F">
      <w:pPr>
        <w:shd w:val="clear" w:color="auto" w:fill="FFFFFF"/>
        <w:ind w:firstLine="709"/>
        <w:rPr>
          <w:rFonts w:eastAsiaTheme="minorEastAsia"/>
          <w:color w:val="000000" w:themeColor="text1"/>
        </w:rPr>
      </w:pPr>
    </w:p>
    <w:p w14:paraId="1C4CB481" w14:textId="77777777" w:rsidR="00A5334B" w:rsidRDefault="006F5BC3" w:rsidP="00E42B68">
      <w:pPr>
        <w:shd w:val="clear" w:color="auto" w:fill="FFFFFF"/>
        <w:jc w:val="center"/>
        <w:rPr>
          <w:rFonts w:eastAsiaTheme="minorEastAsia"/>
          <w:color w:val="000000" w:themeColor="text1"/>
        </w:rPr>
      </w:pPr>
      <w:r w:rsidRPr="00C419C5">
        <w:rPr>
          <w:rFonts w:eastAsiaTheme="minorEastAsia"/>
          <w:color w:val="000000" w:themeColor="text1"/>
          <w:position w:val="-12"/>
        </w:rPr>
        <w:object w:dxaOrig="5280" w:dyaOrig="420" w14:anchorId="47DA4810">
          <v:shape id="_x0000_i2125" type="#_x0000_t75" style="width:264.2pt;height:21.3pt" o:ole="">
            <v:imagedata r:id="rId22" o:title=""/>
          </v:shape>
          <o:OLEObject Type="Embed" ProgID="Equation.DSMT4" ShapeID="_x0000_i2125" DrawAspect="Content" ObjectID="_1696190451" r:id="rId23"/>
        </w:object>
      </w:r>
    </w:p>
    <w:p w14:paraId="5C0A1747" w14:textId="77777777" w:rsidR="00A5334B" w:rsidRDefault="00A5334B" w:rsidP="00E42B68">
      <w:pPr>
        <w:shd w:val="clear" w:color="auto" w:fill="FFFFFF"/>
        <w:jc w:val="center"/>
        <w:rPr>
          <w:rFonts w:eastAsiaTheme="minorEastAsia"/>
          <w:color w:val="000000" w:themeColor="text1"/>
        </w:rPr>
      </w:pPr>
    </w:p>
    <w:p w14:paraId="701006E8" w14:textId="45B56C57" w:rsidR="00BE435B" w:rsidRPr="00C419C5" w:rsidRDefault="006F5BC3" w:rsidP="00E42B68">
      <w:pPr>
        <w:shd w:val="clear" w:color="auto" w:fill="FFFFFF"/>
        <w:jc w:val="center"/>
      </w:pPr>
      <w:r w:rsidRPr="00C419C5">
        <w:rPr>
          <w:rFonts w:eastAsiaTheme="minorEastAsia"/>
          <w:color w:val="000000" w:themeColor="text1"/>
          <w:position w:val="-10"/>
        </w:rPr>
        <w:object w:dxaOrig="6340" w:dyaOrig="400" w14:anchorId="1C0B731E">
          <v:shape id="_x0000_i2127" type="#_x0000_t75" style="width:316.8pt;height:20.05pt" o:ole="">
            <v:imagedata r:id="rId24" o:title=""/>
          </v:shape>
          <o:OLEObject Type="Embed" ProgID="Equation.DSMT4" ShapeID="_x0000_i2127" DrawAspect="Content" ObjectID="_1696190452" r:id="rId25"/>
        </w:object>
      </w:r>
      <w:r w:rsidR="00BE435B" w:rsidRPr="00C419C5">
        <w:t xml:space="preserve">, </w:t>
      </w:r>
      <w:proofErr w:type="spellStart"/>
      <w:r w:rsidR="00BE435B" w:rsidRPr="00C419C5">
        <w:t>кВА</w:t>
      </w:r>
      <w:proofErr w:type="spellEnd"/>
      <w:r w:rsidR="00BE435B" w:rsidRPr="00C419C5">
        <w:t>.</w:t>
      </w:r>
    </w:p>
    <w:p w14:paraId="4560ABC7" w14:textId="77777777" w:rsidR="00E42B68" w:rsidRDefault="00E42B68" w:rsidP="00C0388F">
      <w:pPr>
        <w:shd w:val="clear" w:color="auto" w:fill="FFFFFF"/>
        <w:ind w:firstLine="709"/>
        <w:rPr>
          <w:color w:val="000000"/>
        </w:rPr>
      </w:pPr>
    </w:p>
    <w:p w14:paraId="31E5F6C1" w14:textId="59D0F9AE" w:rsidR="00BE435B" w:rsidRDefault="00BE435B" w:rsidP="00C0388F">
      <w:pPr>
        <w:shd w:val="clear" w:color="auto" w:fill="FFFFFF"/>
        <w:ind w:firstLine="709"/>
        <w:rPr>
          <w:color w:val="000000"/>
        </w:rPr>
      </w:pPr>
      <w:r w:rsidRPr="00C419C5">
        <w:rPr>
          <w:color w:val="000000"/>
        </w:rPr>
        <w:t xml:space="preserve">Трансформатор выбирают, определяя его типовую мощность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</w:rPr>
              <m:t xml:space="preserve"> </m:t>
            </m:r>
            <m:r>
              <w:rPr>
                <w:rFonts w:ascii="Cambria Math" w:eastAsia="Times New Roman" w:hAnsi="Cambria Math"/>
                <w:color w:val="000000"/>
                <w:lang w:val="en-US"/>
              </w:rPr>
              <m:t>S</m:t>
            </m:r>
          </m:e>
          <m:sub>
            <m:r>
              <w:rPr>
                <w:rFonts w:ascii="Cambria Math" w:eastAsia="Times New Roman" w:hAnsi="Cambria Math"/>
                <w:color w:val="000000"/>
              </w:rPr>
              <m:t>T</m:t>
            </m:r>
          </m:sub>
        </m:sSub>
      </m:oMath>
      <w:r w:rsidRPr="00C419C5">
        <w:rPr>
          <w:color w:val="000000"/>
        </w:rPr>
        <w:t xml:space="preserve">, номинальные значения фазного напряжения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2ФН</m:t>
            </m:r>
          </m:sub>
        </m:sSub>
        <m:r>
          <w:rPr>
            <w:rFonts w:ascii="Cambria Math" w:hAnsi="Cambria Math"/>
            <w:color w:val="000000"/>
          </w:rPr>
          <m:t xml:space="preserve"> </m:t>
        </m:r>
      </m:oMath>
      <w:r w:rsidRPr="00C419C5">
        <w:rPr>
          <w:color w:val="000000"/>
        </w:rPr>
        <w:t xml:space="preserve"> и фазного тока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2ФН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C419C5">
        <w:t xml:space="preserve"> </w:t>
      </w:r>
      <w:r w:rsidRPr="00C419C5">
        <w:rPr>
          <w:color w:val="000000"/>
        </w:rPr>
        <w:t>вторичной обмотки из соотношений:</w:t>
      </w:r>
    </w:p>
    <w:p w14:paraId="41076E57" w14:textId="77777777" w:rsidR="00536C46" w:rsidRPr="00C419C5" w:rsidRDefault="00536C46" w:rsidP="00C0388F">
      <w:pPr>
        <w:shd w:val="clear" w:color="auto" w:fill="FFFFFF"/>
        <w:ind w:firstLine="709"/>
        <w:rPr>
          <w:color w:val="000000"/>
        </w:rPr>
      </w:pPr>
    </w:p>
    <w:p w14:paraId="5E382958" w14:textId="7AA670A8" w:rsidR="00BE435B" w:rsidRDefault="00C10058" w:rsidP="00536C46">
      <w:pPr>
        <w:shd w:val="clear" w:color="auto" w:fill="FFFFFF"/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1400" w:dyaOrig="380" w14:anchorId="7E4C0F8D">
          <v:shape id="_x0000_i2129" type="#_x0000_t75" style="width:70.1pt;height:18.8pt" o:ole="">
            <v:imagedata r:id="rId26" o:title=""/>
          </v:shape>
          <o:OLEObject Type="Embed" ProgID="Equation.DSMT4" ShapeID="_x0000_i2129" DrawAspect="Content" ObjectID="_1696190453" r:id="rId27"/>
        </w:object>
      </w:r>
      <w:r w:rsidR="00BE435B" w:rsidRPr="00C419C5">
        <w:t>,</w:t>
      </w:r>
    </w:p>
    <w:p w14:paraId="65D2F826" w14:textId="77777777" w:rsidR="00536C46" w:rsidRPr="00C419C5" w:rsidRDefault="00536C46" w:rsidP="00536C46">
      <w:pPr>
        <w:shd w:val="clear" w:color="auto" w:fill="FFFFFF"/>
        <w:jc w:val="center"/>
        <w:rPr>
          <w:color w:val="000000" w:themeColor="text1"/>
        </w:rPr>
      </w:pPr>
    </w:p>
    <w:p w14:paraId="2B971001" w14:textId="439B4BB5" w:rsidR="00BE435B" w:rsidRDefault="00C10058" w:rsidP="00536C46">
      <w:pPr>
        <w:shd w:val="clear" w:color="auto" w:fill="FFFFFF"/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4040" w:dyaOrig="380" w14:anchorId="46FD8344">
          <v:shape id="_x0000_i2131" type="#_x0000_t75" style="width:202.25pt;height:18.8pt" o:ole="">
            <v:imagedata r:id="rId28" o:title=""/>
          </v:shape>
          <o:OLEObject Type="Embed" ProgID="Equation.DSMT4" ShapeID="_x0000_i2131" DrawAspect="Content" ObjectID="_1696190454" r:id="rId29"/>
        </w:object>
      </w:r>
      <w:r w:rsidR="00BE435B" w:rsidRPr="00C419C5">
        <w:t>,</w:t>
      </w:r>
    </w:p>
    <w:p w14:paraId="6EF88ED3" w14:textId="77777777" w:rsidR="00536C46" w:rsidRPr="00C419C5" w:rsidRDefault="00536C46" w:rsidP="00536C46">
      <w:pPr>
        <w:shd w:val="clear" w:color="auto" w:fill="FFFFFF"/>
        <w:jc w:val="center"/>
      </w:pPr>
    </w:p>
    <w:p w14:paraId="5D4DB394" w14:textId="673F282E" w:rsidR="00BE435B" w:rsidRDefault="00C10058" w:rsidP="00536C46">
      <w:pPr>
        <w:shd w:val="clear" w:color="auto" w:fill="FFFFFF"/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1700" w:dyaOrig="380" w14:anchorId="06A1A90A">
          <v:shape id="_x0000_i2133" type="#_x0000_t75" style="width:85.15pt;height:18.8pt" o:ole="">
            <v:imagedata r:id="rId30" o:title=""/>
          </v:shape>
          <o:OLEObject Type="Embed" ProgID="Equation.DSMT4" ShapeID="_x0000_i2133" DrawAspect="Content" ObjectID="_1696190455" r:id="rId31"/>
        </w:object>
      </w:r>
      <w:r w:rsidR="00BE435B" w:rsidRPr="00C419C5">
        <w:t>,</w:t>
      </w:r>
    </w:p>
    <w:p w14:paraId="2B4244FF" w14:textId="77777777" w:rsidR="00536C46" w:rsidRPr="00C419C5" w:rsidRDefault="00536C46" w:rsidP="00536C46">
      <w:pPr>
        <w:shd w:val="clear" w:color="auto" w:fill="FFFFFF"/>
        <w:jc w:val="center"/>
        <w:rPr>
          <w:color w:val="000000"/>
        </w:rPr>
      </w:pPr>
    </w:p>
    <w:p w14:paraId="08EF1DF8" w14:textId="77777777" w:rsidR="00BE435B" w:rsidRPr="00C419C5" w:rsidRDefault="00BE435B" w:rsidP="00C0388F">
      <w:pPr>
        <w:shd w:val="clear" w:color="auto" w:fill="FFFFFF"/>
        <w:ind w:firstLine="709"/>
        <w:rPr>
          <w:color w:val="000000"/>
        </w:rPr>
      </w:pPr>
      <w:r w:rsidRPr="00C419C5">
        <w:rPr>
          <w:color w:val="000000"/>
        </w:rPr>
        <w:t xml:space="preserve">Номинальное значение межфазного напряжение первичной обмотки трансформатора должно быть равно линейному напряжению сети </w:t>
      </w:r>
      <m:oMath>
        <m:r>
          <w:rPr>
            <w:rFonts w:ascii="Cambria Math" w:hAnsi="Cambria Math"/>
            <w:color w:val="000000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</w:rPr>
              <m:t>1 ЛИН</m:t>
            </m:r>
          </m:sub>
        </m:sSub>
      </m:oMath>
      <w:r w:rsidRPr="00C419C5">
        <w:rPr>
          <w:color w:val="000000"/>
        </w:rPr>
        <w:t>.</w:t>
      </w:r>
    </w:p>
    <w:p w14:paraId="585D6778" w14:textId="77777777" w:rsidR="00BE435B" w:rsidRPr="00C419C5" w:rsidRDefault="00BE435B" w:rsidP="00C0388F">
      <w:pPr>
        <w:shd w:val="clear" w:color="auto" w:fill="FFFFFF"/>
        <w:ind w:firstLine="709"/>
        <w:rPr>
          <w:color w:val="000000" w:themeColor="text1"/>
        </w:rPr>
      </w:pPr>
      <w:r w:rsidRPr="00C419C5">
        <w:t>Тип выбранного трансформатора – ТСП – 100/0,7. Его технические данные приведены в таблице 3.</w:t>
      </w:r>
    </w:p>
    <w:p w14:paraId="12573F29" w14:textId="77777777" w:rsidR="00BE435B" w:rsidRPr="00C419C5" w:rsidRDefault="00BE435B" w:rsidP="00C0388F">
      <w:pPr>
        <w:shd w:val="clear" w:color="auto" w:fill="FFFFFF"/>
        <w:ind w:firstLine="709"/>
      </w:pPr>
    </w:p>
    <w:p w14:paraId="381ED632" w14:textId="77777777" w:rsidR="00BE435B" w:rsidRPr="00C419C5" w:rsidRDefault="00BE435B" w:rsidP="00FA19FB">
      <w:pPr>
        <w:shd w:val="clear" w:color="auto" w:fill="FFFFFF"/>
      </w:pPr>
      <w:r w:rsidRPr="00C419C5">
        <w:t>Таблица 3 – Технические данные трансформатора ТСП – 100/0,7</w:t>
      </w:r>
    </w:p>
    <w:tbl>
      <w:tblPr>
        <w:tblStyle w:val="af7"/>
        <w:tblW w:w="0" w:type="auto"/>
        <w:tblInd w:w="-5" w:type="dxa"/>
        <w:tblLook w:val="04A0" w:firstRow="1" w:lastRow="0" w:firstColumn="1" w:lastColumn="0" w:noHBand="0" w:noVBand="1"/>
      </w:tblPr>
      <w:tblGrid>
        <w:gridCol w:w="7840"/>
        <w:gridCol w:w="1509"/>
      </w:tblGrid>
      <w:tr w:rsidR="00BE435B" w:rsidRPr="00C419C5" w14:paraId="712E450B" w14:textId="77777777" w:rsidTr="00962E76">
        <w:tc>
          <w:tcPr>
            <w:tcW w:w="78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20C0EE3" w14:textId="77777777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Группа соединения обмоток</w:t>
            </w:r>
          </w:p>
        </w:tc>
        <w:tc>
          <w:tcPr>
            <w:tcW w:w="15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3A3E251" w14:textId="77777777" w:rsidR="00BE435B" w:rsidRPr="00C419C5" w:rsidRDefault="00BE435B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∆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/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Y 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– 11</w:t>
            </w:r>
          </w:p>
        </w:tc>
      </w:tr>
      <w:tr w:rsidR="00BE435B" w:rsidRPr="00C419C5" w14:paraId="26FFEF79" w14:textId="77777777" w:rsidTr="00962E76">
        <w:tc>
          <w:tcPr>
            <w:tcW w:w="78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71BAE82" w14:textId="77777777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Номинальная мощность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Н</m:t>
                  </m:r>
                </m:sub>
              </m:sSub>
            </m:oMath>
          </w:p>
        </w:tc>
        <w:tc>
          <w:tcPr>
            <w:tcW w:w="15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C028047" w14:textId="77777777" w:rsidR="00BE435B" w:rsidRPr="00C419C5" w:rsidRDefault="00BE435B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93 </w:t>
            </w:r>
            <w:proofErr w:type="spellStart"/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кВА</w:t>
            </w:r>
            <w:proofErr w:type="spellEnd"/>
          </w:p>
        </w:tc>
      </w:tr>
      <w:tr w:rsidR="00BE435B" w:rsidRPr="00C419C5" w14:paraId="4C828971" w14:textId="77777777" w:rsidTr="00962E76">
        <w:tc>
          <w:tcPr>
            <w:tcW w:w="78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392B9F7" w14:textId="77777777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Номинальное линейное напряжение первичной обмотки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 ЛИН Н</m:t>
                  </m:r>
                </m:sub>
              </m:sSub>
            </m:oMath>
          </w:p>
        </w:tc>
        <w:tc>
          <w:tcPr>
            <w:tcW w:w="15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EF51DBB" w14:textId="77777777" w:rsidR="00BE435B" w:rsidRPr="00C419C5" w:rsidRDefault="00BE435B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380 В</w:t>
            </w:r>
          </w:p>
        </w:tc>
      </w:tr>
      <w:tr w:rsidR="00BE435B" w:rsidRPr="00C419C5" w14:paraId="6604F9C3" w14:textId="77777777" w:rsidTr="00962E76">
        <w:tc>
          <w:tcPr>
            <w:tcW w:w="78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6DF8D4A" w14:textId="77777777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Номинальное линейное напряжение вторичной обмотки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 ЛИН Н</m:t>
                  </m:r>
                </m:sub>
              </m:sSub>
            </m:oMath>
          </w:p>
        </w:tc>
        <w:tc>
          <w:tcPr>
            <w:tcW w:w="15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93C368A" w14:textId="77777777" w:rsidR="00BE435B" w:rsidRPr="00C419C5" w:rsidRDefault="00BE435B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205 В</w:t>
            </w:r>
          </w:p>
        </w:tc>
      </w:tr>
      <w:tr w:rsidR="00BE435B" w:rsidRPr="00C419C5" w14:paraId="384BA9D5" w14:textId="77777777" w:rsidTr="00962E76">
        <w:tc>
          <w:tcPr>
            <w:tcW w:w="78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7EE9F6E" w14:textId="77777777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Номинальный фазный ток вторичной обмотки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 Ф Н</m:t>
                  </m:r>
                </m:sub>
              </m:sSub>
            </m:oMath>
          </w:p>
        </w:tc>
        <w:tc>
          <w:tcPr>
            <w:tcW w:w="15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86726E3" w14:textId="77777777" w:rsidR="00BE435B" w:rsidRPr="00C419C5" w:rsidRDefault="00BE435B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262 А</w:t>
            </w:r>
          </w:p>
        </w:tc>
      </w:tr>
      <w:tr w:rsidR="00BE435B" w:rsidRPr="00C419C5" w14:paraId="4DB8326F" w14:textId="77777777" w:rsidTr="00962E76">
        <w:tc>
          <w:tcPr>
            <w:tcW w:w="78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9BF2246" w14:textId="77777777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Напряжение короткого замыкания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%</m:t>
                  </m:r>
                </m:sub>
              </m:sSub>
            </m:oMath>
          </w:p>
        </w:tc>
        <w:tc>
          <w:tcPr>
            <w:tcW w:w="15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492C5B9" w14:textId="77777777" w:rsidR="00BE435B" w:rsidRPr="00C419C5" w:rsidRDefault="00BE435B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5,8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%</w:t>
            </w:r>
          </w:p>
        </w:tc>
      </w:tr>
      <w:tr w:rsidR="00BE435B" w:rsidRPr="00C419C5" w14:paraId="760F76C3" w14:textId="77777777" w:rsidTr="00962E76">
        <w:tc>
          <w:tcPr>
            <w:tcW w:w="78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E739934" w14:textId="77777777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Ток холостого хода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%</m:t>
                  </m:r>
                </m:sub>
              </m:sSub>
            </m:oMath>
          </w:p>
        </w:tc>
        <w:tc>
          <w:tcPr>
            <w:tcW w:w="15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3C9214E" w14:textId="77777777" w:rsidR="00BE435B" w:rsidRPr="00C419C5" w:rsidRDefault="00BE435B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%</w:t>
            </w:r>
          </w:p>
        </w:tc>
      </w:tr>
      <w:tr w:rsidR="00BE435B" w:rsidRPr="00C419C5" w14:paraId="79E74AF1" w14:textId="77777777" w:rsidTr="00962E76">
        <w:tc>
          <w:tcPr>
            <w:tcW w:w="78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A4C1757" w14:textId="77777777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Потери короткого замыкания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∆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K</m:t>
                  </m:r>
                </m:sub>
              </m:sSub>
            </m:oMath>
          </w:p>
        </w:tc>
        <w:tc>
          <w:tcPr>
            <w:tcW w:w="15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4285239" w14:textId="77777777" w:rsidR="00BE435B" w:rsidRPr="00C419C5" w:rsidRDefault="00BE435B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2300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Вт</w:t>
            </w:r>
          </w:p>
        </w:tc>
      </w:tr>
    </w:tbl>
    <w:p w14:paraId="1352E86B" w14:textId="77777777" w:rsidR="00962E76" w:rsidRDefault="00962E76" w:rsidP="00C0388F">
      <w:pPr>
        <w:ind w:firstLine="709"/>
      </w:pPr>
    </w:p>
    <w:p w14:paraId="3932F184" w14:textId="51145021" w:rsidR="00BE435B" w:rsidRPr="00C419C5" w:rsidRDefault="00BE435B" w:rsidP="00C0388F">
      <w:pPr>
        <w:ind w:firstLine="709"/>
        <w:rPr>
          <w:rFonts w:eastAsiaTheme="minorEastAsia"/>
          <w:color w:val="000000" w:themeColor="text1"/>
          <w:lang w:eastAsia="ru-RU"/>
        </w:rPr>
      </w:pPr>
      <w:r w:rsidRPr="00C419C5">
        <w:t>По техническим данным вычисляем:</w:t>
      </w:r>
    </w:p>
    <w:p w14:paraId="7268396E" w14:textId="04F1EE63" w:rsidR="00BE435B" w:rsidRDefault="00FB4E71" w:rsidP="00C0388F">
      <w:pPr>
        <w:ind w:firstLine="709"/>
      </w:pPr>
      <w:r w:rsidRPr="00C419C5">
        <w:t>–</w:t>
      </w:r>
      <w:r w:rsidR="00BE435B" w:rsidRPr="00C419C5">
        <w:t xml:space="preserve"> коэффициент трансформации:</w:t>
      </w:r>
    </w:p>
    <w:p w14:paraId="53F54CE3" w14:textId="77777777" w:rsidR="00696D91" w:rsidRPr="00C419C5" w:rsidRDefault="00696D91" w:rsidP="00C0388F">
      <w:pPr>
        <w:ind w:firstLine="709"/>
      </w:pPr>
    </w:p>
    <w:p w14:paraId="2370210E" w14:textId="002B4D43" w:rsidR="00BE435B" w:rsidRPr="00054E72" w:rsidRDefault="00126AF6" w:rsidP="00696D91">
      <w:pPr>
        <w:jc w:val="center"/>
      </w:pPr>
      <w:r w:rsidRPr="00126AF6">
        <w:rPr>
          <w:rFonts w:eastAsiaTheme="minorEastAsia"/>
          <w:color w:val="000000" w:themeColor="text1"/>
          <w:position w:val="-34"/>
        </w:rPr>
        <w:object w:dxaOrig="4680" w:dyaOrig="780" w14:anchorId="02DE963D">
          <v:shape id="_x0000_i2159" type="#_x0000_t75" style="width:234.15pt;height:38.8pt" o:ole="">
            <v:imagedata r:id="rId32" o:title=""/>
          </v:shape>
          <o:OLEObject Type="Embed" ProgID="Equation.DSMT4" ShapeID="_x0000_i2159" DrawAspect="Content" ObjectID="_1696190456" r:id="rId33"/>
        </w:object>
      </w:r>
      <w:r w:rsidR="00696D91" w:rsidRPr="00054E72">
        <w:rPr>
          <w:rFonts w:eastAsiaTheme="minorEastAsia"/>
          <w:color w:val="000000" w:themeColor="text1"/>
        </w:rPr>
        <w:t>;</w:t>
      </w:r>
    </w:p>
    <w:p w14:paraId="2C96482B" w14:textId="77777777" w:rsidR="00696D91" w:rsidRDefault="00696D91" w:rsidP="00C0388F">
      <w:pPr>
        <w:ind w:firstLine="709"/>
      </w:pPr>
    </w:p>
    <w:p w14:paraId="1FB0E5BD" w14:textId="1A694BDF" w:rsidR="00BE435B" w:rsidRDefault="00FB4E71" w:rsidP="00C0388F">
      <w:pPr>
        <w:ind w:firstLine="709"/>
      </w:pPr>
      <w:r w:rsidRPr="00C419C5">
        <w:t>–</w:t>
      </w:r>
      <w:r w:rsidR="00BE435B" w:rsidRPr="00C419C5">
        <w:t xml:space="preserve"> номинальное значение фазного тока первичной обмотки:</w:t>
      </w:r>
    </w:p>
    <w:p w14:paraId="362410A6" w14:textId="77777777" w:rsidR="00696D91" w:rsidRPr="00C419C5" w:rsidRDefault="00696D91" w:rsidP="00C0388F">
      <w:pPr>
        <w:ind w:firstLine="709"/>
      </w:pPr>
    </w:p>
    <w:p w14:paraId="606A3A5B" w14:textId="78C1F143" w:rsidR="00BE435B" w:rsidRPr="00054E72" w:rsidRDefault="00126AF6" w:rsidP="00696D91">
      <w:pPr>
        <w:jc w:val="center"/>
      </w:pPr>
      <w:r w:rsidRPr="00126AF6">
        <w:rPr>
          <w:rFonts w:eastAsiaTheme="minorEastAsia"/>
          <w:color w:val="000000" w:themeColor="text1"/>
          <w:position w:val="-34"/>
        </w:rPr>
        <w:object w:dxaOrig="3019" w:dyaOrig="780" w14:anchorId="30365F14">
          <v:shape id="_x0000_i2161" type="#_x0000_t75" style="width:150.9pt;height:38.8pt" o:ole="">
            <v:imagedata r:id="rId34" o:title=""/>
          </v:shape>
          <o:OLEObject Type="Embed" ProgID="Equation.DSMT4" ShapeID="_x0000_i2161" DrawAspect="Content" ObjectID="_1696190457" r:id="rId35"/>
        </w:object>
      </w:r>
      <w:r w:rsidR="00BE435B" w:rsidRPr="00C419C5">
        <w:t>, А</w:t>
      </w:r>
      <w:r w:rsidR="00696D91" w:rsidRPr="00054E72">
        <w:t>;</w:t>
      </w:r>
    </w:p>
    <w:p w14:paraId="78F3C3DC" w14:textId="77777777" w:rsidR="00696D91" w:rsidRDefault="00696D91" w:rsidP="00C0388F">
      <w:pPr>
        <w:ind w:firstLine="709"/>
      </w:pPr>
    </w:p>
    <w:p w14:paraId="664DA5D3" w14:textId="354D4CCB" w:rsidR="00BE435B" w:rsidRDefault="00054E72" w:rsidP="00C0388F">
      <w:pPr>
        <w:ind w:firstLine="709"/>
      </w:pPr>
      <w:r>
        <w:lastRenderedPageBreak/>
        <w:t>–</w:t>
      </w:r>
      <w:r w:rsidR="00BE435B" w:rsidRPr="00C419C5">
        <w:t xml:space="preserve"> значение линейного тока первичной обмотки:</w:t>
      </w:r>
    </w:p>
    <w:p w14:paraId="7187D4C5" w14:textId="77777777" w:rsidR="00A46335" w:rsidRPr="00C419C5" w:rsidRDefault="00A46335" w:rsidP="00C0388F">
      <w:pPr>
        <w:ind w:firstLine="709"/>
      </w:pPr>
    </w:p>
    <w:p w14:paraId="4BDF77A7" w14:textId="7460C874" w:rsidR="00BE435B" w:rsidRPr="00054E72" w:rsidRDefault="00270302" w:rsidP="00696D91">
      <w:pPr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4120" w:dyaOrig="440" w14:anchorId="30EA4F98">
          <v:shape id="_x0000_i2163" type="#_x0000_t75" style="width:206pt;height:21.9pt" o:ole="">
            <v:imagedata r:id="rId36" o:title=""/>
          </v:shape>
          <o:OLEObject Type="Embed" ProgID="Equation.DSMT4" ShapeID="_x0000_i2163" DrawAspect="Content" ObjectID="_1696190458" r:id="rId37"/>
        </w:object>
      </w:r>
      <w:r w:rsidR="00BE435B" w:rsidRPr="00C419C5">
        <w:t>, А</w:t>
      </w:r>
      <w:r w:rsidR="00696D91" w:rsidRPr="00054E72">
        <w:t>;</w:t>
      </w:r>
    </w:p>
    <w:p w14:paraId="24161885" w14:textId="77777777" w:rsidR="00696D91" w:rsidRPr="00C419C5" w:rsidRDefault="00696D91" w:rsidP="00C0388F">
      <w:pPr>
        <w:ind w:firstLine="709"/>
      </w:pPr>
    </w:p>
    <w:p w14:paraId="56FE2000" w14:textId="7C87E02B" w:rsidR="00BE435B" w:rsidRDefault="00054E72" w:rsidP="00C0388F">
      <w:pPr>
        <w:ind w:firstLine="709"/>
      </w:pPr>
      <w:r>
        <w:t>–</w:t>
      </w:r>
      <w:r w:rsidR="00BE435B" w:rsidRPr="00C419C5">
        <w:t xml:space="preserve"> активное сопротивление фазы трансформатора:</w:t>
      </w:r>
    </w:p>
    <w:p w14:paraId="5DEAD0AA" w14:textId="77777777" w:rsidR="00696D91" w:rsidRPr="00C419C5" w:rsidRDefault="00696D91" w:rsidP="00C0388F">
      <w:pPr>
        <w:ind w:firstLine="709"/>
      </w:pPr>
    </w:p>
    <w:p w14:paraId="6E1E9423" w14:textId="622C393C" w:rsidR="00BE435B" w:rsidRPr="00054E72" w:rsidRDefault="00270302" w:rsidP="00696D91">
      <w:pPr>
        <w:jc w:val="center"/>
      </w:pPr>
      <w:r w:rsidRPr="00270302">
        <w:rPr>
          <w:rFonts w:eastAsiaTheme="minorEastAsia"/>
          <w:color w:val="000000" w:themeColor="text1"/>
          <w:position w:val="-34"/>
        </w:rPr>
        <w:object w:dxaOrig="4900" w:dyaOrig="780" w14:anchorId="27FC5615">
          <v:shape id="_x0000_i2165" type="#_x0000_t75" style="width:244.8pt;height:38.8pt" o:ole="">
            <v:imagedata r:id="rId38" o:title=""/>
          </v:shape>
          <o:OLEObject Type="Embed" ProgID="Equation.DSMT4" ShapeID="_x0000_i2165" DrawAspect="Content" ObjectID="_1696190459" r:id="rId39"/>
        </w:object>
      </w:r>
      <w:r w:rsidR="00BE435B" w:rsidRPr="00C419C5">
        <w:t>, Ом</w:t>
      </w:r>
      <w:r w:rsidR="00696D91" w:rsidRPr="00054E72">
        <w:t>;</w:t>
      </w:r>
    </w:p>
    <w:p w14:paraId="710A395B" w14:textId="77777777" w:rsidR="00696D91" w:rsidRPr="00C419C5" w:rsidRDefault="00696D91" w:rsidP="00C0388F">
      <w:pPr>
        <w:ind w:firstLine="709"/>
      </w:pPr>
    </w:p>
    <w:p w14:paraId="2625F163" w14:textId="09457218" w:rsidR="00BE435B" w:rsidRDefault="00054E72" w:rsidP="00C0388F">
      <w:pPr>
        <w:ind w:firstLine="709"/>
      </w:pPr>
      <w:r>
        <w:t>–</w:t>
      </w:r>
      <w:r w:rsidR="00BE435B" w:rsidRPr="00C419C5">
        <w:t xml:space="preserve"> индуктивное сопротивление фазы трансформатора:</w:t>
      </w:r>
    </w:p>
    <w:p w14:paraId="3993B0CC" w14:textId="77777777" w:rsidR="00696D91" w:rsidRPr="00C419C5" w:rsidRDefault="00696D91" w:rsidP="00C0388F">
      <w:pPr>
        <w:ind w:firstLine="709"/>
      </w:pPr>
    </w:p>
    <w:p w14:paraId="18AA2162" w14:textId="4B26D656" w:rsidR="00BE435B" w:rsidRDefault="00BF638F" w:rsidP="00696D91">
      <w:pPr>
        <w:jc w:val="center"/>
        <w:rPr>
          <w:rFonts w:eastAsiaTheme="minorEastAsia"/>
          <w:color w:val="000000" w:themeColor="text1"/>
        </w:rPr>
      </w:pPr>
      <w:r w:rsidRPr="00BF638F">
        <w:rPr>
          <w:rFonts w:eastAsiaTheme="minorEastAsia"/>
          <w:color w:val="000000" w:themeColor="text1"/>
          <w:position w:val="-36"/>
        </w:rPr>
        <w:object w:dxaOrig="6500" w:dyaOrig="859" w14:anchorId="167F31A2">
          <v:shape id="_x0000_i2167" type="#_x0000_t75" style="width:324.95pt;height:43.2pt" o:ole="">
            <v:imagedata r:id="rId40" o:title=""/>
          </v:shape>
          <o:OLEObject Type="Embed" ProgID="Equation.DSMT4" ShapeID="_x0000_i2167" DrawAspect="Content" ObjectID="_1696190460" r:id="rId41"/>
        </w:object>
      </w:r>
    </w:p>
    <w:p w14:paraId="2BF97A69" w14:textId="77777777" w:rsidR="005F4CD8" w:rsidRPr="00C419C5" w:rsidRDefault="005F4CD8" w:rsidP="00696D91">
      <w:pPr>
        <w:jc w:val="center"/>
      </w:pPr>
    </w:p>
    <w:p w14:paraId="51CF6BD7" w14:textId="3E60DD03" w:rsidR="00BE435B" w:rsidRPr="00C419C5" w:rsidRDefault="00BF638F" w:rsidP="00696D91">
      <w:pPr>
        <w:jc w:val="center"/>
      </w:pPr>
      <w:r w:rsidRPr="00BF638F">
        <w:rPr>
          <w:rFonts w:eastAsiaTheme="minorEastAsia"/>
          <w:color w:val="000000" w:themeColor="text1"/>
          <w:position w:val="-34"/>
        </w:rPr>
        <w:object w:dxaOrig="4340" w:dyaOrig="840" w14:anchorId="289FCAB3">
          <v:shape id="_x0000_i2169" type="#_x0000_t75" style="width:217.25pt;height:41.95pt" o:ole="">
            <v:imagedata r:id="rId42" o:title=""/>
          </v:shape>
          <o:OLEObject Type="Embed" ProgID="Equation.DSMT4" ShapeID="_x0000_i2169" DrawAspect="Content" ObjectID="_1696190461" r:id="rId43"/>
        </w:object>
      </w:r>
      <w:r w:rsidR="00BE435B" w:rsidRPr="00C419C5">
        <w:t>, Ом.</w:t>
      </w:r>
    </w:p>
    <w:p w14:paraId="1D68FCA3" w14:textId="77777777" w:rsidR="00BE435B" w:rsidRPr="00C419C5" w:rsidRDefault="00BE435B" w:rsidP="00C0388F">
      <w:pPr>
        <w:ind w:firstLine="709"/>
      </w:pPr>
    </w:p>
    <w:p w14:paraId="5FB0B169" w14:textId="3C3E2C17" w:rsidR="00BE435B" w:rsidRDefault="00BE435B" w:rsidP="00C0388F">
      <w:pPr>
        <w:pStyle w:val="3"/>
        <w:rPr>
          <w:rFonts w:cs="Times New Roman"/>
          <w:szCs w:val="28"/>
        </w:rPr>
      </w:pPr>
      <w:bookmarkStart w:id="5" w:name="_Toc501052894"/>
      <w:bookmarkStart w:id="6" w:name="_Toc375090321"/>
      <w:r w:rsidRPr="00C419C5">
        <w:rPr>
          <w:rFonts w:cs="Times New Roman"/>
          <w:szCs w:val="28"/>
        </w:rPr>
        <w:t>Выбор тиристоров</w:t>
      </w:r>
      <w:bookmarkEnd w:id="5"/>
      <w:bookmarkEnd w:id="6"/>
    </w:p>
    <w:p w14:paraId="382E311E" w14:textId="77777777" w:rsidR="00C90CDA" w:rsidRPr="00C90CDA" w:rsidRDefault="00C90CDA" w:rsidP="00C90CDA">
      <w:pPr>
        <w:rPr>
          <w:lang w:eastAsia="ru-RU"/>
        </w:rPr>
      </w:pPr>
    </w:p>
    <w:p w14:paraId="1892EBD4" w14:textId="77777777" w:rsidR="00BE435B" w:rsidRPr="00C419C5" w:rsidRDefault="00BE435B" w:rsidP="00C0388F">
      <w:pPr>
        <w:ind w:firstLine="709"/>
      </w:pPr>
      <w:r w:rsidRPr="00C419C5">
        <w:t>Тиристоры выбирают по максимальному значению тока, протекающего через открытый вентиль в переходных режимах пуска и торможения двигателя, и по максимальному значению напряжения, которое прикладывается к вентилю в закрытом состоянии.</w:t>
      </w:r>
    </w:p>
    <w:p w14:paraId="576DDFF5" w14:textId="4355F6C5" w:rsidR="00BE435B" w:rsidRDefault="00BE435B" w:rsidP="00C0388F">
      <w:pPr>
        <w:ind w:firstLine="709"/>
      </w:pPr>
      <w:r w:rsidRPr="00C419C5">
        <w:t>Среднее значение тока через открытый вентиль вычисляют по формуле:</w:t>
      </w:r>
    </w:p>
    <w:p w14:paraId="53E8AE6B" w14:textId="77777777" w:rsidR="00C47CE2" w:rsidRPr="00C419C5" w:rsidRDefault="00C47CE2" w:rsidP="00C0388F">
      <w:pPr>
        <w:ind w:firstLine="709"/>
      </w:pPr>
    </w:p>
    <w:p w14:paraId="2D359FD5" w14:textId="463BB651" w:rsidR="00BE435B" w:rsidRDefault="00C47CE2" w:rsidP="00923F0D">
      <w:pPr>
        <w:jc w:val="center"/>
      </w:pPr>
      <w:r w:rsidRPr="00C47CE2">
        <w:rPr>
          <w:rFonts w:eastAsiaTheme="minorEastAsia"/>
          <w:color w:val="000000" w:themeColor="text1"/>
          <w:position w:val="-34"/>
          <w:lang w:val="en-US"/>
        </w:rPr>
        <w:object w:dxaOrig="3840" w:dyaOrig="780" w14:anchorId="15300D5F">
          <v:shape id="_x0000_i2173" type="#_x0000_t75" style="width:192.2pt;height:38.8pt" o:ole="">
            <v:imagedata r:id="rId44" o:title=""/>
          </v:shape>
          <o:OLEObject Type="Embed" ProgID="Equation.DSMT4" ShapeID="_x0000_i2173" DrawAspect="Content" ObjectID="_1696190462" r:id="rId45"/>
        </w:object>
      </w:r>
      <w:r w:rsidR="00BE435B" w:rsidRPr="00C419C5">
        <w:t>, А,</w:t>
      </w:r>
    </w:p>
    <w:p w14:paraId="3CFC5166" w14:textId="77777777" w:rsidR="00C47CE2" w:rsidRPr="00C419C5" w:rsidRDefault="00C47CE2" w:rsidP="00C0388F">
      <w:pPr>
        <w:ind w:firstLine="709"/>
      </w:pPr>
    </w:p>
    <w:p w14:paraId="553647F9" w14:textId="5F6D5533" w:rsidR="00BE435B" w:rsidRPr="00C419C5" w:rsidRDefault="00BE435B" w:rsidP="005B6021">
      <w:r w:rsidRPr="00C419C5">
        <w:lastRenderedPageBreak/>
        <w:t>где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З</m:t>
            </m:r>
            <m:r>
              <w:rPr>
                <w:rFonts w:ascii="Cambria Math" w:hAnsi="Cambria Math"/>
                <w:lang w:val="en-US"/>
              </w:rPr>
              <m:t>i</m:t>
            </m:r>
          </m:sub>
        </m:sSub>
        <m:r>
          <w:rPr>
            <w:rFonts w:ascii="Cambria Math" w:hAnsi="Cambria Math"/>
          </w:rPr>
          <m:t>=2…2,5</m:t>
        </m:r>
      </m:oMath>
      <w:r w:rsidRPr="00C419C5">
        <w:t xml:space="preserve"> – коэффициент запаса, учитывающий увеличение тока через вентиль в переходном процессе пуска или торможения двигателя;</w:t>
      </w:r>
      <w:r w:rsidR="005B6021" w:rsidRPr="005B6021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ОХЛ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C419C5">
        <w:t xml:space="preserve"> – коэффициент, учитывающий интенсивность охлаждения тиристора (при естественном воздушном охлаждении с использованием стандартного радиатора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 xml:space="preserve"> </m:t>
            </m:r>
            <m:r>
              <m:rPr>
                <m:nor/>
              </m:rPr>
              <w:rPr>
                <w:lang w:val="en-US"/>
              </w:rPr>
              <m:t>K</m:t>
            </m:r>
          </m:e>
          <m:sub>
            <m:r>
              <m:rPr>
                <m:nor/>
              </m:rPr>
              <m:t>ОХЛ</m:t>
            </m:r>
          </m:sub>
        </m:sSub>
        <m:r>
          <m:rPr>
            <m:nor/>
          </m:rPr>
          <m:t>=0,3…0,35</m:t>
        </m:r>
      </m:oMath>
      <w:r w:rsidRPr="00C419C5">
        <w:t>, при принудительном охлаждении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ОХЛ</m:t>
            </m:r>
          </m:sub>
        </m:sSub>
        <m:r>
          <w:rPr>
            <w:rFonts w:ascii="Cambria Math" w:hAnsi="Cambria Math"/>
          </w:rPr>
          <m:t>=1</m:t>
        </m:r>
      </m:oMath>
      <w:r w:rsidRPr="00C419C5">
        <w:t>).</w:t>
      </w:r>
    </w:p>
    <w:p w14:paraId="1E73FF57" w14:textId="11D94CC6" w:rsidR="00BE435B" w:rsidRDefault="00BE435B" w:rsidP="00C0388F">
      <w:pPr>
        <w:pStyle w:val="a9"/>
        <w:tabs>
          <w:tab w:val="left" w:pos="708"/>
        </w:tabs>
        <w:spacing w:line="360" w:lineRule="auto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 xml:space="preserve">В паспортных данных тиристоров указан максимально допустимый средний ток в открытом состоянии </w:t>
      </w:r>
      <m:oMath>
        <m:r>
          <m:rPr>
            <m:nor/>
          </m:rPr>
          <w:rPr>
            <w:rFonts w:cs="Times New Roman"/>
            <w:szCs w:val="28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  <w:lang w:val="en-US"/>
              </w:rPr>
              <m:t>I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ос. ср. макс.</m:t>
            </m:r>
          </m:sub>
        </m:sSub>
      </m:oMath>
      <w:r w:rsidRPr="00C419C5">
        <w:rPr>
          <w:rFonts w:cs="Times New Roman"/>
          <w:szCs w:val="28"/>
        </w:rPr>
        <w:t>, значение которого дано для классификационной схемы – однофазной однополупериодной схемы выпрямления синусоидального тока с активной нагрузкой при угле проводимости вентиля 180</w:t>
      </w:r>
      <w:r w:rsidRPr="00C419C5">
        <w:rPr>
          <w:rFonts w:cs="Times New Roman"/>
          <w:szCs w:val="28"/>
          <w:vertAlign w:val="superscript"/>
        </w:rPr>
        <w:t>0</w:t>
      </w:r>
      <w:r w:rsidRPr="00C419C5">
        <w:rPr>
          <w:rFonts w:cs="Times New Roman"/>
          <w:szCs w:val="28"/>
        </w:rPr>
        <w:t>(рисунок 1а). В трёхфазных схемах, работающих на якорь двигателя в режиме непрерывного тока, форма тока вентиля приближается к прямоугольной, а угол проводимости равен 120</w:t>
      </w:r>
      <w:r w:rsidRPr="00C419C5">
        <w:rPr>
          <w:rFonts w:cs="Times New Roman"/>
          <w:szCs w:val="28"/>
          <w:vertAlign w:val="superscript"/>
        </w:rPr>
        <w:t xml:space="preserve">0 </w:t>
      </w:r>
      <w:r w:rsidRPr="00C419C5">
        <w:rPr>
          <w:rFonts w:cs="Times New Roman"/>
          <w:szCs w:val="28"/>
        </w:rPr>
        <w:t>(рисунок 1б).</w:t>
      </w:r>
    </w:p>
    <w:p w14:paraId="2CE79079" w14:textId="77777777" w:rsidR="0064509E" w:rsidRPr="00C419C5" w:rsidRDefault="0064509E" w:rsidP="00C0388F">
      <w:pPr>
        <w:pStyle w:val="a9"/>
        <w:tabs>
          <w:tab w:val="left" w:pos="708"/>
        </w:tabs>
        <w:spacing w:line="360" w:lineRule="auto"/>
        <w:rPr>
          <w:rFonts w:cs="Times New Roman"/>
          <w:szCs w:val="28"/>
        </w:rPr>
      </w:pPr>
    </w:p>
    <w:p w14:paraId="631764F3" w14:textId="07C29386" w:rsidR="00BE435B" w:rsidRPr="00C419C5" w:rsidRDefault="00BE435B" w:rsidP="0064509E">
      <w:pPr>
        <w:pStyle w:val="a9"/>
        <w:tabs>
          <w:tab w:val="left" w:pos="708"/>
        </w:tabs>
        <w:spacing w:line="360" w:lineRule="auto"/>
        <w:ind w:firstLine="0"/>
        <w:jc w:val="center"/>
        <w:rPr>
          <w:rFonts w:cs="Times New Roman"/>
          <w:szCs w:val="28"/>
        </w:rPr>
      </w:pPr>
      <w:r w:rsidRPr="00C419C5">
        <w:rPr>
          <w:rFonts w:cs="Times New Roman"/>
          <w:noProof/>
          <w:szCs w:val="28"/>
        </w:rPr>
        <w:drawing>
          <wp:inline distT="0" distB="0" distL="0" distR="0" wp14:anchorId="6F7DAEE7" wp14:editId="43D9954F">
            <wp:extent cx="5701086" cy="3924673"/>
            <wp:effectExtent l="0" t="0" r="0" b="0"/>
            <wp:docPr id="9" name="Рисунок 9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4" descr="1"/>
                    <pic:cNvPicPr>
                      <a:picLocks noChangeAspect="1" noChangeArrowheads="1"/>
                    </pic:cNvPicPr>
                  </pic:nvPicPr>
                  <pic:blipFill rotWithShape="1"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13" r="1467" b="10078"/>
                    <a:stretch/>
                  </pic:blipFill>
                  <pic:spPr bwMode="auto">
                    <a:xfrm>
                      <a:off x="0" y="0"/>
                      <a:ext cx="5701467" cy="3924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388AEE6" w14:textId="77777777" w:rsidR="00BE435B" w:rsidRPr="00C419C5" w:rsidRDefault="00BE435B" w:rsidP="0064509E">
      <w:pPr>
        <w:pStyle w:val="a9"/>
        <w:tabs>
          <w:tab w:val="left" w:pos="708"/>
        </w:tabs>
        <w:spacing w:line="360" w:lineRule="auto"/>
        <w:ind w:firstLine="0"/>
        <w:jc w:val="center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Рисунок 1 – Ток вентиля в классификационной схеме (а) и в трехфазных схемах преобразования (б) при одинаковом действующем значении.</w:t>
      </w:r>
    </w:p>
    <w:p w14:paraId="7DAA6140" w14:textId="77777777" w:rsidR="00BE435B" w:rsidRPr="00C419C5" w:rsidRDefault="00BE435B" w:rsidP="00C0388F">
      <w:pPr>
        <w:pStyle w:val="a9"/>
        <w:tabs>
          <w:tab w:val="left" w:pos="708"/>
        </w:tabs>
        <w:spacing w:line="360" w:lineRule="auto"/>
        <w:rPr>
          <w:rFonts w:cs="Times New Roman"/>
          <w:szCs w:val="28"/>
        </w:rPr>
      </w:pPr>
    </w:p>
    <w:p w14:paraId="0C61E132" w14:textId="42FCBA85" w:rsidR="00BE435B" w:rsidRDefault="00BE435B" w:rsidP="00C0388F">
      <w:pPr>
        <w:pStyle w:val="a9"/>
        <w:tabs>
          <w:tab w:val="left" w:pos="708"/>
        </w:tabs>
        <w:spacing w:line="360" w:lineRule="auto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lastRenderedPageBreak/>
        <w:t xml:space="preserve">Как следует из рисунка 1, для правильного выбора тиристора значение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>ср</m:t>
            </m:r>
          </m:sub>
        </m:sSub>
      </m:oMath>
      <w:r w:rsidRPr="00C419C5">
        <w:rPr>
          <w:rFonts w:cs="Times New Roman"/>
          <w:szCs w:val="28"/>
        </w:rPr>
        <w:t xml:space="preserve"> необходимо привести к классификационной схеме:</w:t>
      </w:r>
    </w:p>
    <w:p w14:paraId="748C4BB1" w14:textId="77777777" w:rsidR="000B26B2" w:rsidRPr="00C419C5" w:rsidRDefault="000B26B2" w:rsidP="00C0388F">
      <w:pPr>
        <w:pStyle w:val="a9"/>
        <w:tabs>
          <w:tab w:val="left" w:pos="708"/>
        </w:tabs>
        <w:spacing w:line="360" w:lineRule="auto"/>
        <w:rPr>
          <w:rFonts w:cs="Times New Roman"/>
          <w:szCs w:val="28"/>
        </w:rPr>
      </w:pPr>
    </w:p>
    <w:p w14:paraId="2208E1E7" w14:textId="507DA937" w:rsidR="00BE435B" w:rsidRDefault="00355FCB" w:rsidP="00355FCB">
      <w:pPr>
        <w:pStyle w:val="a9"/>
        <w:tabs>
          <w:tab w:val="left" w:pos="708"/>
        </w:tabs>
        <w:spacing w:line="360" w:lineRule="auto"/>
        <w:ind w:firstLine="0"/>
        <w:jc w:val="center"/>
        <w:rPr>
          <w:rFonts w:cs="Times New Roman"/>
          <w:szCs w:val="28"/>
        </w:rPr>
      </w:pPr>
      <w:r w:rsidRPr="00355FCB">
        <w:rPr>
          <w:rFonts w:cs="Times New Roman"/>
          <w:position w:val="-16"/>
          <w:szCs w:val="28"/>
        </w:rPr>
        <w:object w:dxaOrig="4260" w:dyaOrig="420" w14:anchorId="43ABD95E">
          <v:shape id="_x0000_i2176" type="#_x0000_t75" style="width:212.85pt;height:21.3pt" o:ole="">
            <v:imagedata r:id="rId47" o:title=""/>
          </v:shape>
          <o:OLEObject Type="Embed" ProgID="Equation.DSMT4" ShapeID="_x0000_i2176" DrawAspect="Content" ObjectID="_1696190463" r:id="rId48"/>
        </w:object>
      </w:r>
      <w:r w:rsidR="00BE435B" w:rsidRPr="00C419C5">
        <w:rPr>
          <w:rFonts w:cs="Times New Roman"/>
          <w:szCs w:val="28"/>
        </w:rPr>
        <w:t>, А.</w:t>
      </w:r>
    </w:p>
    <w:p w14:paraId="26FB68A7" w14:textId="77777777" w:rsidR="00355FCB" w:rsidRPr="00C419C5" w:rsidRDefault="00355FCB" w:rsidP="00C0388F">
      <w:pPr>
        <w:pStyle w:val="a9"/>
        <w:tabs>
          <w:tab w:val="left" w:pos="708"/>
        </w:tabs>
        <w:spacing w:line="360" w:lineRule="auto"/>
        <w:rPr>
          <w:rFonts w:cs="Times New Roman"/>
          <w:szCs w:val="28"/>
        </w:rPr>
      </w:pPr>
    </w:p>
    <w:p w14:paraId="49CF313C" w14:textId="4F038846" w:rsidR="00BE435B" w:rsidRDefault="00BE435B" w:rsidP="00C0388F">
      <w:pPr>
        <w:ind w:firstLine="709"/>
      </w:pPr>
      <w:r w:rsidRPr="00C419C5">
        <w:t>Максимальное напряжение на вентиле в запертом состоянии в трёхфазных схемах равно межфазному напряжению вторичной обмотки трансформатора. С учётом возможных перенапряжений его вычисляют по формуле:</w:t>
      </w:r>
    </w:p>
    <w:p w14:paraId="558FD0CD" w14:textId="77777777" w:rsidR="00347640" w:rsidRPr="00C419C5" w:rsidRDefault="00347640" w:rsidP="00C0388F">
      <w:pPr>
        <w:ind w:firstLine="709"/>
      </w:pPr>
    </w:p>
    <w:p w14:paraId="2CA0AE3A" w14:textId="697818B6" w:rsidR="00BE435B" w:rsidRDefault="00347640" w:rsidP="00347640">
      <w:pPr>
        <w:jc w:val="center"/>
      </w:pPr>
      <w:r w:rsidRPr="00347640">
        <w:rPr>
          <w:rFonts w:eastAsiaTheme="minorEastAsia"/>
          <w:color w:val="000000" w:themeColor="text1"/>
          <w:position w:val="-16"/>
        </w:rPr>
        <w:object w:dxaOrig="7500" w:dyaOrig="480" w14:anchorId="32BEB1F5">
          <v:shape id="_x0000_i2179" type="#_x0000_t75" style="width:375.05pt;height:23.8pt" o:ole="">
            <v:imagedata r:id="rId49" o:title=""/>
          </v:shape>
          <o:OLEObject Type="Embed" ProgID="Equation.DSMT4" ShapeID="_x0000_i2179" DrawAspect="Content" ObjectID="_1696190464" r:id="rId50"/>
        </w:object>
      </w:r>
      <w:r w:rsidR="00BE435B" w:rsidRPr="00C419C5">
        <w:t>, В,</w:t>
      </w:r>
    </w:p>
    <w:p w14:paraId="62C91586" w14:textId="77777777" w:rsidR="00347640" w:rsidRDefault="00347640" w:rsidP="00347640"/>
    <w:p w14:paraId="2B48C256" w14:textId="350A2F65" w:rsidR="00BE435B" w:rsidRPr="00C419C5" w:rsidRDefault="00BE435B" w:rsidP="00347640"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ЗИ</m:t>
            </m:r>
          </m:sub>
        </m:sSub>
        <m:r>
          <w:rPr>
            <w:rFonts w:ascii="Cambria Math" w:hAnsi="Cambria Math"/>
          </w:rPr>
          <m:t>=1,5…1,8</m:t>
        </m:r>
      </m:oMath>
      <w:r w:rsidRPr="00C419C5">
        <w:t xml:space="preserve"> – коэффициент запаса по напряжению.</w:t>
      </w:r>
    </w:p>
    <w:p w14:paraId="215419DD" w14:textId="435ADBFE" w:rsidR="00BE435B" w:rsidRDefault="00BE435B" w:rsidP="00C0388F">
      <w:pPr>
        <w:ind w:firstLine="709"/>
      </w:pPr>
      <w:r w:rsidRPr="00C419C5">
        <w:t xml:space="preserve">В паспортных данных тиристоров указано повторяющееся импульсное напряжение в закрытом состоянии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</w:rPr>
              <m:t>зс.п.</m:t>
            </m:r>
          </m:sub>
        </m:sSub>
      </m:oMath>
      <w:r w:rsidRPr="00C419C5">
        <w:t>, – максимально допустимое мгновенное значение напряжения, которое может быть приложено к запертому вентилю. Из справочника [2] выбирают тиристоры с предельными эксплуатационными параметрами, определяемыми из условий:</w:t>
      </w:r>
    </w:p>
    <w:p w14:paraId="0FB67C90" w14:textId="77777777" w:rsidR="00A03E2F" w:rsidRPr="00C419C5" w:rsidRDefault="00A03E2F" w:rsidP="00C0388F">
      <w:pPr>
        <w:ind w:firstLine="709"/>
      </w:pPr>
    </w:p>
    <w:p w14:paraId="3270E4BD" w14:textId="5C122AC9" w:rsidR="00BE435B" w:rsidRDefault="00A03E2F" w:rsidP="00923F0D">
      <w:pPr>
        <w:jc w:val="center"/>
      </w:pPr>
      <w:r w:rsidRPr="00A03E2F">
        <w:rPr>
          <w:rFonts w:eastAsiaTheme="minorEastAsia"/>
          <w:color w:val="000000" w:themeColor="text1"/>
          <w:position w:val="-16"/>
        </w:rPr>
        <w:object w:dxaOrig="1920" w:dyaOrig="420" w14:anchorId="58BDD06E">
          <v:shape id="_x0000_i2184" type="#_x0000_t75" style="width:95.8pt;height:21.3pt" o:ole="">
            <v:imagedata r:id="rId51" o:title=""/>
          </v:shape>
          <o:OLEObject Type="Embed" ProgID="Equation.DSMT4" ShapeID="_x0000_i2184" DrawAspect="Content" ObjectID="_1696190465" r:id="rId52"/>
        </w:object>
      </w:r>
      <w:r w:rsidR="00BE435B" w:rsidRPr="00C419C5">
        <w:t>;</w:t>
      </w:r>
    </w:p>
    <w:p w14:paraId="21CE149E" w14:textId="77777777" w:rsidR="00A03E2F" w:rsidRPr="00C419C5" w:rsidRDefault="00A03E2F" w:rsidP="00923F0D">
      <w:pPr>
        <w:jc w:val="center"/>
      </w:pPr>
    </w:p>
    <w:p w14:paraId="3003FC01" w14:textId="630542A9" w:rsidR="00BE435B" w:rsidRPr="00A03E2F" w:rsidRDefault="00A03E2F" w:rsidP="00923F0D">
      <w:pPr>
        <w:jc w:val="center"/>
        <w:rPr>
          <w:rFonts w:eastAsiaTheme="minorEastAsia"/>
          <w:color w:val="000000" w:themeColor="text1"/>
          <w:lang w:val="en-US"/>
        </w:rPr>
      </w:pPr>
      <w:r w:rsidRPr="00A03E2F">
        <w:rPr>
          <w:rFonts w:eastAsiaTheme="minorEastAsia"/>
          <w:color w:val="000000" w:themeColor="text1"/>
          <w:position w:val="-16"/>
        </w:rPr>
        <w:object w:dxaOrig="1740" w:dyaOrig="420" w14:anchorId="04F1F04B">
          <v:shape id="_x0000_i2206" type="#_x0000_t75" style="width:87.05pt;height:21.3pt" o:ole="">
            <v:imagedata r:id="rId53" o:title=""/>
          </v:shape>
          <o:OLEObject Type="Embed" ProgID="Equation.DSMT4" ShapeID="_x0000_i2206" DrawAspect="Content" ObjectID="_1696190466" r:id="rId54"/>
        </w:object>
      </w:r>
      <w:r>
        <w:rPr>
          <w:rFonts w:eastAsiaTheme="minorEastAsia"/>
          <w:color w:val="000000" w:themeColor="text1"/>
          <w:lang w:val="en-US"/>
        </w:rPr>
        <w:t>.</w:t>
      </w:r>
    </w:p>
    <w:p w14:paraId="7A0E8D58" w14:textId="77777777" w:rsidR="00A03E2F" w:rsidRPr="00C419C5" w:rsidRDefault="00A03E2F" w:rsidP="00C0388F">
      <w:pPr>
        <w:ind w:firstLine="709"/>
      </w:pPr>
    </w:p>
    <w:p w14:paraId="23E787EF" w14:textId="77777777" w:rsidR="00BE435B" w:rsidRPr="00C419C5" w:rsidRDefault="00BE435B" w:rsidP="00C0388F">
      <w:pPr>
        <w:ind w:firstLine="709"/>
      </w:pPr>
      <w:r w:rsidRPr="00C419C5">
        <w:t>Тип выбранного тиристора – Т153-800. Технические данные прибора представлены в таблице 4.</w:t>
      </w:r>
    </w:p>
    <w:p w14:paraId="04569FF0" w14:textId="77777777" w:rsidR="00BE435B" w:rsidRPr="00C419C5" w:rsidRDefault="00BE435B" w:rsidP="00C0388F">
      <w:pPr>
        <w:ind w:firstLine="709"/>
      </w:pPr>
    </w:p>
    <w:p w14:paraId="6787B583" w14:textId="77777777" w:rsidR="00557B95" w:rsidRDefault="00557B95" w:rsidP="00C0388F">
      <w:pPr>
        <w:ind w:firstLine="709"/>
      </w:pPr>
    </w:p>
    <w:p w14:paraId="50D81169" w14:textId="77777777" w:rsidR="00557B95" w:rsidRDefault="00557B95" w:rsidP="00C0388F">
      <w:pPr>
        <w:ind w:firstLine="709"/>
      </w:pPr>
    </w:p>
    <w:p w14:paraId="4A21699C" w14:textId="77777777" w:rsidR="00557B95" w:rsidRDefault="00557B95" w:rsidP="00183860"/>
    <w:p w14:paraId="0A4271F0" w14:textId="67F2011B" w:rsidR="00BE435B" w:rsidRPr="00C419C5" w:rsidRDefault="00BE435B" w:rsidP="00557B95">
      <w:r w:rsidRPr="00C419C5">
        <w:lastRenderedPageBreak/>
        <w:t>Таблица 4 – Технические данные тиристора ТБ153-800</w:t>
      </w:r>
    </w:p>
    <w:tbl>
      <w:tblPr>
        <w:tblStyle w:val="af7"/>
        <w:tblW w:w="0" w:type="auto"/>
        <w:tblInd w:w="-5" w:type="dxa"/>
        <w:tblLook w:val="04A0" w:firstRow="1" w:lastRow="0" w:firstColumn="1" w:lastColumn="0" w:noHBand="0" w:noVBand="1"/>
      </w:tblPr>
      <w:tblGrid>
        <w:gridCol w:w="7827"/>
        <w:gridCol w:w="1522"/>
      </w:tblGrid>
      <w:tr w:rsidR="00BE435B" w:rsidRPr="00C419C5" w14:paraId="2076BD1F" w14:textId="77777777" w:rsidTr="00557B95">
        <w:tc>
          <w:tcPr>
            <w:tcW w:w="93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219BD0F" w14:textId="77777777" w:rsidR="00BE435B" w:rsidRPr="00C419C5" w:rsidRDefault="00BE435B" w:rsidP="00557B95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Предельные эксплуатационные параметры</w:t>
            </w:r>
          </w:p>
        </w:tc>
      </w:tr>
      <w:tr w:rsidR="00BE435B" w:rsidRPr="00C419C5" w14:paraId="77B5390D" w14:textId="77777777" w:rsidTr="00557B95">
        <w:tc>
          <w:tcPr>
            <w:tcW w:w="78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6420B7B" w14:textId="77777777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Повторяющееся импульсное напряжение в закрытом состоянии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зс.п.</m:t>
                  </m:r>
                </m:sub>
              </m:sSub>
            </m:oMath>
          </w:p>
        </w:tc>
        <w:tc>
          <w:tcPr>
            <w:tcW w:w="152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2EBF3085" w14:textId="77777777" w:rsidR="00BE435B" w:rsidRPr="00C419C5" w:rsidRDefault="00BE435B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600-1200 В</w:t>
            </w:r>
          </w:p>
        </w:tc>
      </w:tr>
      <w:tr w:rsidR="00BE435B" w:rsidRPr="00C419C5" w14:paraId="112816A2" w14:textId="77777777" w:rsidTr="00557B95">
        <w:tc>
          <w:tcPr>
            <w:tcW w:w="78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E5AA6A6" w14:textId="77777777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Максимально допустимый средний ток в открытом состоянии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ос. ср. макс.</m:t>
                  </m:r>
                </m:sub>
              </m:sSub>
            </m:oMath>
          </w:p>
        </w:tc>
        <w:tc>
          <w:tcPr>
            <w:tcW w:w="152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76B8231D" w14:textId="77777777" w:rsidR="00BE435B" w:rsidRPr="00C419C5" w:rsidRDefault="00BE435B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800 А</w:t>
            </w:r>
          </w:p>
        </w:tc>
      </w:tr>
      <w:tr w:rsidR="00BE435B" w:rsidRPr="00C419C5" w14:paraId="6ABB6ED6" w14:textId="77777777" w:rsidTr="00557B95">
        <w:tc>
          <w:tcPr>
            <w:tcW w:w="78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9F90B82" w14:textId="6D133E9B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Ударный неповторяющийся ток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ос. уд.</m:t>
                  </m:r>
                </m:sub>
              </m:sSub>
            </m:oMath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в открытом состоянии при</w:t>
            </w:r>
            <w:r w:rsidR="005B1345" w:rsidRPr="005B13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заданной длительности импульса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и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= 10 </w:t>
            </w:r>
            <w:proofErr w:type="spellStart"/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мс</w:t>
            </w:r>
            <w:proofErr w:type="spellEnd"/>
          </w:p>
        </w:tc>
        <w:tc>
          <w:tcPr>
            <w:tcW w:w="152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723B5F14" w14:textId="77777777" w:rsidR="00BE435B" w:rsidRPr="00C419C5" w:rsidRDefault="00BE435B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12 кА</w:t>
            </w:r>
          </w:p>
        </w:tc>
      </w:tr>
      <w:tr w:rsidR="00BE435B" w:rsidRPr="00C419C5" w14:paraId="20D8DCB6" w14:textId="77777777" w:rsidTr="00557B95">
        <w:tc>
          <w:tcPr>
            <w:tcW w:w="78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397E93A" w14:textId="77777777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Защитный показатель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при заданной длительности импульса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и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= 10 </w:t>
            </w:r>
            <w:proofErr w:type="spellStart"/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мс</w:t>
            </w:r>
            <w:proofErr w:type="spellEnd"/>
          </w:p>
        </w:tc>
        <w:tc>
          <w:tcPr>
            <w:tcW w:w="152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5DB159C" w14:textId="77777777" w:rsidR="00BE435B" w:rsidRPr="00C419C5" w:rsidRDefault="00BE435B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750 кА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∙с</w:t>
            </w:r>
          </w:p>
        </w:tc>
      </w:tr>
      <w:tr w:rsidR="00BE435B" w:rsidRPr="00C419C5" w14:paraId="2BA5E068" w14:textId="77777777" w:rsidTr="00557B95">
        <w:tc>
          <w:tcPr>
            <w:tcW w:w="78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A980031" w14:textId="77777777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Импульсное напряжение в открытом состоянии,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ос.</m:t>
                  </m:r>
                </m:sub>
              </m:sSub>
            </m:oMath>
          </w:p>
        </w:tc>
        <w:tc>
          <w:tcPr>
            <w:tcW w:w="152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44C3BFA" w14:textId="77777777" w:rsidR="00BE435B" w:rsidRPr="00C419C5" w:rsidRDefault="00BE435B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1,8 В</w:t>
            </w:r>
          </w:p>
        </w:tc>
      </w:tr>
      <w:tr w:rsidR="00BE435B" w:rsidRPr="00C419C5" w14:paraId="33B5EA83" w14:textId="77777777" w:rsidTr="00557B95">
        <w:tc>
          <w:tcPr>
            <w:tcW w:w="78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59EAF8E" w14:textId="77777777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Время выключения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proofErr w:type="spellStart"/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вакл</w:t>
            </w:r>
            <w:proofErr w:type="spellEnd"/>
          </w:p>
        </w:tc>
        <w:tc>
          <w:tcPr>
            <w:tcW w:w="152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3C18FCA" w14:textId="77777777" w:rsidR="00BE435B" w:rsidRPr="00C419C5" w:rsidRDefault="00BE435B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32-63 мкс</w:t>
            </w:r>
          </w:p>
        </w:tc>
      </w:tr>
      <w:tr w:rsidR="00BE435B" w:rsidRPr="00C419C5" w14:paraId="73F5133F" w14:textId="77777777" w:rsidTr="00557B95">
        <w:tc>
          <w:tcPr>
            <w:tcW w:w="78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4F26AEB" w14:textId="77777777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Время обратного восстановления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proofErr w:type="spellStart"/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вос</w:t>
            </w:r>
            <w:proofErr w:type="spellEnd"/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. обр.</w:t>
            </w:r>
          </w:p>
        </w:tc>
        <w:tc>
          <w:tcPr>
            <w:tcW w:w="152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2FCB694" w14:textId="77777777" w:rsidR="00BE435B" w:rsidRPr="00C419C5" w:rsidRDefault="00BE435B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4,5 мкс</w:t>
            </w:r>
          </w:p>
        </w:tc>
      </w:tr>
    </w:tbl>
    <w:p w14:paraId="1BF03CAB" w14:textId="77777777" w:rsidR="00BE435B" w:rsidRPr="00C419C5" w:rsidRDefault="00BE435B" w:rsidP="00C0388F">
      <w:pPr>
        <w:ind w:firstLine="709"/>
        <w:rPr>
          <w:rFonts w:eastAsia="Times New Roman"/>
          <w:color w:val="000000" w:themeColor="text1"/>
          <w:lang w:eastAsia="ru-RU"/>
        </w:rPr>
      </w:pPr>
    </w:p>
    <w:p w14:paraId="6A542B6F" w14:textId="3E740886" w:rsidR="00BE435B" w:rsidRDefault="00BE435B" w:rsidP="00C0388F">
      <w:pPr>
        <w:pStyle w:val="3"/>
        <w:rPr>
          <w:rFonts w:cs="Times New Roman"/>
          <w:szCs w:val="28"/>
        </w:rPr>
      </w:pPr>
      <w:bookmarkStart w:id="7" w:name="_Toc501052895"/>
      <w:bookmarkStart w:id="8" w:name="_Toc375090322"/>
      <w:r w:rsidRPr="00C419C5">
        <w:rPr>
          <w:rFonts w:cs="Times New Roman"/>
          <w:szCs w:val="28"/>
        </w:rPr>
        <w:t>Расчёт индуктивности уравнительных реакторов</w:t>
      </w:r>
      <w:bookmarkEnd w:id="7"/>
      <w:bookmarkEnd w:id="8"/>
    </w:p>
    <w:p w14:paraId="0477C9A3" w14:textId="77777777" w:rsidR="00396F5E" w:rsidRPr="00396F5E" w:rsidRDefault="00396F5E" w:rsidP="00396F5E">
      <w:pPr>
        <w:rPr>
          <w:lang w:eastAsia="ru-RU"/>
        </w:rPr>
      </w:pPr>
    </w:p>
    <w:p w14:paraId="3A132DD2" w14:textId="78E4917B" w:rsidR="00BE435B" w:rsidRDefault="00BE435B" w:rsidP="00C0388F">
      <w:pPr>
        <w:ind w:firstLine="709"/>
      </w:pPr>
      <w:r w:rsidRPr="00C419C5">
        <w:t>В реверсивных тиристорных преобразователях при совместном управлении группами мгновенные значения напряжений выпрямителя и инвертора могут быть неодинаковы, поэтому появляется неуравновешенное напряжение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</w:rPr>
              <m:t>ур.</m:t>
            </m:r>
          </m:sub>
        </m:sSub>
      </m:oMath>
      <w:r w:rsidRPr="00C419C5">
        <w:t>, под действием которого протекает ток. Для ограничения этого тока применяют уравнительные реакторы, индуктивность которых определяют по формуле:</w:t>
      </w:r>
    </w:p>
    <w:p w14:paraId="73AE13CA" w14:textId="77777777" w:rsidR="00F0132A" w:rsidRPr="00C419C5" w:rsidRDefault="00F0132A" w:rsidP="00C0388F">
      <w:pPr>
        <w:ind w:firstLine="709"/>
      </w:pPr>
    </w:p>
    <w:p w14:paraId="0CD1ABBB" w14:textId="5E6B0F52" w:rsidR="00BE435B" w:rsidRPr="00F0132A" w:rsidRDefault="00BE435B" w:rsidP="00923F0D">
      <w:pPr>
        <w:rPr>
          <w:rFonts w:eastAsiaTheme="minorEastAsia"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w:proofErr w:type="spellStart"/>
              <m:r>
                <m:rPr>
                  <m:nor/>
                </m:rPr>
                <m:t>ур</m:t>
              </m:r>
              <w:proofErr w:type="spellEnd"/>
              <m:r>
                <m:rPr>
                  <m:nor/>
                </m:rPr>
                <m:t xml:space="preserve">. </m:t>
              </m:r>
              <w:proofErr w:type="spellStart"/>
              <m:r>
                <m:rPr>
                  <m:nor/>
                </m:rPr>
                <m:t>расч</m:t>
              </m:r>
              <w:proofErr w:type="spellEnd"/>
              <m:r>
                <m:rPr>
                  <m:nor/>
                </m:rPr>
                <m:t>.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radPr>
                <m:deg/>
                <m:e>
                  <m:r>
                    <m:rPr>
                      <m:nor/>
                    </m:rPr>
                    <m:t>2</m:t>
                  </m:r>
                </m:e>
              </m:rad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K</m:t>
                  </m:r>
                </m:e>
                <m:sub>
                  <m:r>
                    <m:rPr>
                      <m:nor/>
                    </m:rPr>
                    <m:t>д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2 ФН</m:t>
                  </m:r>
                </m:sub>
              </m:sSub>
            </m:num>
            <m:den>
              <m:r>
                <m:rPr>
                  <m:nor/>
                </m:rPr>
                <m:t>2π∙</m:t>
              </m:r>
              <m:r>
                <m:rPr>
                  <m:nor/>
                </m:rPr>
                <w:rPr>
                  <w:lang w:val="en-US"/>
                </w:rPr>
                <m:t>f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w:proofErr w:type="spellStart"/>
                  <m:r>
                    <m:rPr>
                      <m:nor/>
                    </m:rPr>
                    <m:t>ур</m:t>
                  </m:r>
                  <w:proofErr w:type="spellEnd"/>
                  <m:r>
                    <m:rPr>
                      <m:nor/>
                    </m:rPr>
                    <m:t xml:space="preserve">. </m:t>
                  </m:r>
                </m:sub>
              </m:sSub>
            </m:den>
          </m:f>
          <m:r>
            <m:rPr>
              <m:nor/>
            </m:rPr>
            <m:t xml:space="preserve"> ,</m:t>
          </m:r>
        </m:oMath>
      </m:oMathPara>
    </w:p>
    <w:p w14:paraId="6BCA3CDB" w14:textId="77777777" w:rsidR="00F0132A" w:rsidRPr="00C419C5" w:rsidRDefault="00F0132A" w:rsidP="00C0388F">
      <w:pPr>
        <w:ind w:firstLine="709"/>
        <w:rPr>
          <w:i/>
        </w:rPr>
      </w:pPr>
    </w:p>
    <w:p w14:paraId="168CDCDF" w14:textId="49D5A133" w:rsidR="00BE435B" w:rsidRDefault="00BE435B" w:rsidP="00EF0C90"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w:proofErr w:type="spellStart"/>
            <m:r>
              <m:rPr>
                <m:nor/>
              </m:rPr>
              <m:t>ур</m:t>
            </m:r>
            <w:proofErr w:type="spellEnd"/>
            <m:r>
              <m:rPr>
                <m:nor/>
              </m:rPr>
              <m:t xml:space="preserve">. </m:t>
            </m:r>
          </m:sub>
        </m:sSub>
      </m:oMath>
      <w:r w:rsidRPr="00C419C5">
        <w:t xml:space="preserve"> – действующее значение уравнительного тока (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 xml:space="preserve">10% от </m:t>
            </m:r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 xml:space="preserve">d н </m:t>
            </m:r>
          </m:sub>
        </m:sSub>
      </m:oMath>
      <w:r w:rsidRPr="00C419C5">
        <w:t xml:space="preserve">), </w:t>
      </w:r>
      <m:oMath>
        <m:r>
          <m:rPr>
            <m:sty m:val="p"/>
          </m:rPr>
          <w:rPr>
            <w:rFonts w:ascii="Cambria Math" w:hAnsi="Cambria Math"/>
            <w:lang w:val="en-US"/>
          </w:rPr>
          <m:t>f</m:t>
        </m:r>
      </m:oMath>
      <w:r w:rsidRPr="00C419C5">
        <w:t xml:space="preserve"> – частота питающей сети,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m:t>д</m:t>
            </m:r>
          </m:sub>
        </m:sSub>
      </m:oMath>
      <w:r w:rsidRPr="00C419C5">
        <w:t xml:space="preserve"> – коэффициент действующего значения уравнительного тока. Для расчёта используют максимальное значение коэффициента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m:t>д</m:t>
            </m:r>
          </m:sub>
        </m:sSub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0,64</m:t>
        </m:r>
      </m:oMath>
      <w:r w:rsidRPr="00C419C5">
        <w:t xml:space="preserve">, определённое из графика зависимости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m:t>д</m:t>
            </m:r>
          </m:sub>
        </m:sSub>
        <m:r>
          <m:rPr>
            <m:nor/>
          </m:rPr>
          <m:t xml:space="preserve"> (α)</m:t>
        </m:r>
      </m:oMath>
      <w:r w:rsidRPr="00C419C5">
        <w:t xml:space="preserve"> для мостовой встречно-параллельной схемы.</w:t>
      </w:r>
    </w:p>
    <w:p w14:paraId="165052C0" w14:textId="77777777" w:rsidR="002D3956" w:rsidRPr="00C419C5" w:rsidRDefault="002D3956" w:rsidP="00EF0C90"/>
    <w:p w14:paraId="35020698" w14:textId="0CD8E669" w:rsidR="00BE435B" w:rsidRDefault="00BE435B" w:rsidP="008B1852">
      <w:pPr>
        <w:jc w:val="center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w:proofErr w:type="spellStart"/>
            <m:r>
              <m:rPr>
                <m:nor/>
              </m:rPr>
              <m:t>ур</m:t>
            </m:r>
            <w:proofErr w:type="spellEnd"/>
            <m:r>
              <m:rPr>
                <m:nor/>
              </m:rPr>
              <m:t xml:space="preserve">. </m:t>
            </m:r>
          </m:sub>
        </m:sSub>
        <m:r>
          <m:rPr>
            <m:nor/>
          </m:rPr>
          <m:t>=0,1∙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w:proofErr w:type="spellStart"/>
            <m:r>
              <m:rPr>
                <m:nor/>
              </m:rPr>
              <m:t>dн</m:t>
            </m:r>
            <w:proofErr w:type="spellEnd"/>
            <m:r>
              <m:rPr>
                <m:nor/>
              </m:rPr>
              <m:t xml:space="preserve"> </m:t>
            </m:r>
          </m:sub>
        </m:sSub>
        <m:r>
          <m:rPr>
            <m:nor/>
          </m:rPr>
          <m:t>=0,1∙222=22,2, А</m:t>
        </m:r>
      </m:oMath>
      <w:r w:rsidRPr="00C419C5">
        <w:t>;</w:t>
      </w:r>
    </w:p>
    <w:p w14:paraId="2A953BBE" w14:textId="77777777" w:rsidR="008B1852" w:rsidRPr="00C419C5" w:rsidRDefault="008B1852" w:rsidP="008B1852">
      <w:pPr>
        <w:jc w:val="center"/>
      </w:pPr>
    </w:p>
    <w:p w14:paraId="29C3B5CF" w14:textId="6723114D" w:rsidR="00BE435B" w:rsidRPr="00802F2A" w:rsidRDefault="00BE435B" w:rsidP="008B1852">
      <w:pPr>
        <w:jc w:val="center"/>
        <w:rPr>
          <w:rFonts w:eastAsiaTheme="minorEastAsia"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w:proofErr w:type="spellStart"/>
              <m:r>
                <m:rPr>
                  <m:nor/>
                </m:rPr>
                <m:t>ур</m:t>
              </m:r>
              <w:proofErr w:type="spellEnd"/>
              <m:r>
                <m:rPr>
                  <m:nor/>
                </m:rPr>
                <m:t xml:space="preserve">. </m:t>
              </m:r>
              <w:proofErr w:type="spellStart"/>
              <m:r>
                <m:rPr>
                  <m:nor/>
                </m:rPr>
                <m:t>расч</m:t>
              </m:r>
              <w:proofErr w:type="spellEnd"/>
              <m:r>
                <m:rPr>
                  <m:nor/>
                </m:rPr>
                <m:t>.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radPr>
                <m:deg/>
                <m:e>
                  <m:r>
                    <m:rPr>
                      <m:nor/>
                    </m:rPr>
                    <m:t>2</m:t>
                  </m:r>
                </m:e>
              </m:rad>
              <m:r>
                <m:rPr>
                  <m:nor/>
                </m:rPr>
                <m:t>∙0,64∙118,36</m:t>
              </m:r>
            </m:num>
            <m:den>
              <m:r>
                <m:rPr>
                  <m:nor/>
                </m:rPr>
                <m:t>2π∙</m:t>
              </m:r>
              <m:r>
                <m:rPr>
                  <m:nor/>
                </m:rPr>
                <w:rPr>
                  <w:lang w:val="en-US"/>
                </w:rPr>
                <m:t>50</m:t>
              </m:r>
              <m:r>
                <m:rPr>
                  <m:nor/>
                </m:rPr>
                <m:t>∙22,2</m:t>
              </m:r>
            </m:den>
          </m:f>
          <m:r>
            <m:rPr>
              <m:nor/>
            </m:rPr>
            <m:t xml:space="preserve">=15,36,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m:t>.</m:t>
          </m:r>
        </m:oMath>
      </m:oMathPara>
    </w:p>
    <w:p w14:paraId="3C114D37" w14:textId="77777777" w:rsidR="008B1852" w:rsidRPr="00C419C5" w:rsidRDefault="008B1852" w:rsidP="00C0388F">
      <w:pPr>
        <w:ind w:firstLine="709"/>
        <w:rPr>
          <w:i/>
        </w:rPr>
      </w:pPr>
    </w:p>
    <w:p w14:paraId="54228FB4" w14:textId="4C95D757" w:rsidR="00BE435B" w:rsidRPr="00C419C5" w:rsidRDefault="00BE435B" w:rsidP="00C0388F">
      <w:pPr>
        <w:ind w:firstLine="709"/>
      </w:pPr>
      <w:r w:rsidRPr="00C419C5">
        <w:t>Номинальный ток выбранного уравнительного реактора должен быть не меньше номинального тока якоря двигателя и индуктивность не меньше расчетной.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н</m:t>
            </m:r>
          </m:sub>
        </m:sSub>
        <m:r>
          <m:rPr>
            <m:nor/>
          </m:rPr>
          <m:t>≥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w:rPr>
                <w:lang w:val="en-US"/>
              </w:rPr>
              <m:t>d</m:t>
            </m:r>
            <m:r>
              <m:rPr>
                <m:nor/>
              </m:rPr>
              <m:t>н</m:t>
            </m:r>
          </m:sub>
        </m:sSub>
        <m:r>
          <m:rPr>
            <m:nor/>
          </m:rPr>
          <m:t xml:space="preserve">,  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L</m:t>
            </m:r>
          </m:e>
          <m:sub>
            <w:proofErr w:type="spellStart"/>
            <m:r>
              <m:rPr>
                <m:nor/>
              </m:rPr>
              <m:t>ур</m:t>
            </m:r>
            <w:proofErr w:type="spellEnd"/>
            <m:r>
              <m:rPr>
                <m:nor/>
              </m:rPr>
              <m:t xml:space="preserve">. 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≥</m:t>
            </m:r>
            <m:r>
              <m:rPr>
                <m:nor/>
              </m:rPr>
              <w:rPr>
                <w:lang w:val="en-US"/>
              </w:rPr>
              <m:t>L</m:t>
            </m:r>
          </m:e>
          <m:sub>
            <w:proofErr w:type="spellStart"/>
            <m:r>
              <m:rPr>
                <m:nor/>
              </m:rPr>
              <m:t>ур</m:t>
            </m:r>
            <w:proofErr w:type="spellEnd"/>
            <m:r>
              <m:rPr>
                <m:nor/>
              </m:rPr>
              <m:t xml:space="preserve">. </m:t>
            </m:r>
            <w:proofErr w:type="spellStart"/>
            <m:r>
              <m:rPr>
                <m:nor/>
              </m:rPr>
              <m:t>расч</m:t>
            </m:r>
            <w:proofErr w:type="spellEnd"/>
            <m:r>
              <m:rPr>
                <m:nor/>
              </m:rPr>
              <m:t>.</m:t>
            </m:r>
          </m:sub>
        </m:sSub>
        <m:r>
          <m:rPr>
            <m:nor/>
          </m:rPr>
          <m:t xml:space="preserve"> ,</m:t>
        </m:r>
      </m:oMath>
    </w:p>
    <w:p w14:paraId="4CEFCD7F" w14:textId="77777777" w:rsidR="00BE435B" w:rsidRPr="00C419C5" w:rsidRDefault="00BE435B" w:rsidP="00C0388F">
      <w:pPr>
        <w:ind w:firstLine="709"/>
      </w:pPr>
      <w:r w:rsidRPr="00C419C5">
        <w:t xml:space="preserve">Тип выбранного уравнительного реактора – РОС64/0,5Т. Его технические характеристики приведены в таблице 5. </w:t>
      </w:r>
    </w:p>
    <w:p w14:paraId="0C82419D" w14:textId="77777777" w:rsidR="007C1CAC" w:rsidRDefault="007C1CAC" w:rsidP="00C0388F">
      <w:pPr>
        <w:ind w:firstLine="709"/>
      </w:pPr>
    </w:p>
    <w:p w14:paraId="26AB6A90" w14:textId="61015E0F" w:rsidR="00BE435B" w:rsidRPr="00C419C5" w:rsidRDefault="00BE435B" w:rsidP="007C1CAC">
      <w:r w:rsidRPr="00C419C5">
        <w:t>Таблица 5 – Технические характеристики уравнительного реактора РОС64/0,5-Т</w:t>
      </w:r>
    </w:p>
    <w:tbl>
      <w:tblPr>
        <w:tblStyle w:val="af7"/>
        <w:tblW w:w="0" w:type="auto"/>
        <w:tblInd w:w="-5" w:type="dxa"/>
        <w:tblLook w:val="04A0" w:firstRow="1" w:lastRow="0" w:firstColumn="1" w:lastColumn="0" w:noHBand="0" w:noVBand="1"/>
      </w:tblPr>
      <w:tblGrid>
        <w:gridCol w:w="7687"/>
        <w:gridCol w:w="1662"/>
      </w:tblGrid>
      <w:tr w:rsidR="00BE435B" w:rsidRPr="00C419C5" w14:paraId="58A87CA8" w14:textId="77777777" w:rsidTr="007C1CAC">
        <w:tc>
          <w:tcPr>
            <w:tcW w:w="768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923DF98" w14:textId="77777777" w:rsidR="00BE435B" w:rsidRPr="00C419C5" w:rsidRDefault="00BE435B" w:rsidP="007C1C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Номинальный постоянный ток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н</m:t>
                  </m:r>
                </m:sub>
              </m:sSub>
            </m:oMath>
          </w:p>
        </w:tc>
        <w:tc>
          <w:tcPr>
            <w:tcW w:w="166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045966D" w14:textId="77777777" w:rsidR="00BE435B" w:rsidRPr="00C419C5" w:rsidRDefault="00BE435B" w:rsidP="007C1CA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320 А</w:t>
            </w:r>
          </w:p>
        </w:tc>
      </w:tr>
      <w:tr w:rsidR="00BE435B" w:rsidRPr="00C419C5" w14:paraId="29382ACA" w14:textId="77777777" w:rsidTr="007C1CAC">
        <w:tc>
          <w:tcPr>
            <w:tcW w:w="768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2C3278D" w14:textId="77777777" w:rsidR="00BE435B" w:rsidRPr="00C419C5" w:rsidRDefault="00BE435B" w:rsidP="007C1C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Номинальное действующее значение уравнительного тока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ур. </m:t>
                  </m:r>
                </m:sub>
              </m:sSub>
            </m:oMath>
          </w:p>
        </w:tc>
        <w:tc>
          <w:tcPr>
            <w:tcW w:w="166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3D122FE" w14:textId="77777777" w:rsidR="00BE435B" w:rsidRPr="00C419C5" w:rsidRDefault="00BE435B" w:rsidP="007C1CA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31А</w:t>
            </w:r>
          </w:p>
        </w:tc>
      </w:tr>
      <w:tr w:rsidR="00BE435B" w:rsidRPr="00C419C5" w14:paraId="3EA253B5" w14:textId="77777777" w:rsidTr="007C1CAC">
        <w:tc>
          <w:tcPr>
            <w:tcW w:w="768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ACE49EB" w14:textId="77777777" w:rsidR="00BE435B" w:rsidRPr="00C419C5" w:rsidRDefault="00BE435B" w:rsidP="007C1C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Индуктивность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ур. </m:t>
                  </m:r>
                </m:sub>
              </m:sSub>
            </m:oMath>
          </w:p>
        </w:tc>
        <w:tc>
          <w:tcPr>
            <w:tcW w:w="166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6F6A19A" w14:textId="77777777" w:rsidR="00BE435B" w:rsidRPr="00C419C5" w:rsidRDefault="00BE435B" w:rsidP="007C1CA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18,76 мГн</w:t>
            </w:r>
          </w:p>
        </w:tc>
      </w:tr>
    </w:tbl>
    <w:p w14:paraId="74721A85" w14:textId="77777777" w:rsidR="00BE435B" w:rsidRPr="00C419C5" w:rsidRDefault="00BE435B" w:rsidP="00C0388F">
      <w:pPr>
        <w:ind w:firstLine="709"/>
        <w:rPr>
          <w:rFonts w:eastAsia="Times New Roman"/>
          <w:color w:val="000000" w:themeColor="text1"/>
          <w:lang w:eastAsia="ru-RU"/>
        </w:rPr>
      </w:pPr>
    </w:p>
    <w:p w14:paraId="5870635D" w14:textId="4913F6B4" w:rsidR="00BE435B" w:rsidRDefault="00BE435B" w:rsidP="00C0388F">
      <w:pPr>
        <w:pStyle w:val="3"/>
        <w:rPr>
          <w:rFonts w:cs="Times New Roman"/>
          <w:szCs w:val="28"/>
        </w:rPr>
      </w:pPr>
      <w:bookmarkStart w:id="9" w:name="_Toc501052896"/>
      <w:bookmarkStart w:id="10" w:name="_Toc375090323"/>
      <w:r w:rsidRPr="00C419C5">
        <w:rPr>
          <w:rFonts w:cs="Times New Roman"/>
          <w:szCs w:val="28"/>
        </w:rPr>
        <w:t>Расчёт индуктивности сглаживающего реактора</w:t>
      </w:r>
      <w:bookmarkEnd w:id="9"/>
      <w:bookmarkEnd w:id="10"/>
    </w:p>
    <w:p w14:paraId="1DEC282A" w14:textId="77777777" w:rsidR="00F40FFE" w:rsidRPr="00F40FFE" w:rsidRDefault="00F40FFE" w:rsidP="00F40FFE">
      <w:pPr>
        <w:rPr>
          <w:lang w:eastAsia="ru-RU"/>
        </w:rPr>
      </w:pPr>
    </w:p>
    <w:p w14:paraId="6AA0DB26" w14:textId="77777777" w:rsidR="00BE435B" w:rsidRPr="00C419C5" w:rsidRDefault="00BE435B" w:rsidP="00C0388F">
      <w:pPr>
        <w:ind w:firstLine="709"/>
      </w:pPr>
      <w:r w:rsidRPr="00C419C5">
        <w:t>Сглаживающий реактор включают последовательно с якорем двигателя. Его индуктивность выбирают из условия снижения пульсаций выпрямленного тока до допустимого значения, указанного в задании.</w:t>
      </w:r>
    </w:p>
    <w:p w14:paraId="38041E04" w14:textId="2221F335" w:rsidR="00BE435B" w:rsidRDefault="00BE435B" w:rsidP="00C0388F">
      <w:pPr>
        <w:ind w:firstLine="709"/>
      </w:pPr>
      <w:r w:rsidRPr="00C419C5">
        <w:t>Расчёт индуктивности цепи выпрямленного тока при совместном управлении производят по формуле:</w:t>
      </w:r>
    </w:p>
    <w:p w14:paraId="0B7C031C" w14:textId="77777777" w:rsidR="000D43CC" w:rsidRPr="00C419C5" w:rsidRDefault="000D43CC" w:rsidP="00C0388F">
      <w:pPr>
        <w:ind w:firstLine="709"/>
      </w:pPr>
    </w:p>
    <w:p w14:paraId="110057CC" w14:textId="0AE2C76C" w:rsidR="00BE435B" w:rsidRPr="00974B87" w:rsidRDefault="00BE435B" w:rsidP="000D43CC">
      <w:pPr>
        <w:jc w:val="center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L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U</m:t>
                </m:r>
              </m:e>
              <m:sub>
                <w:proofErr w:type="spellStart"/>
                <m:r>
                  <m:rPr>
                    <m:nor/>
                  </m:rPr>
                  <m:t>dnm</m:t>
                </m:r>
                <w:proofErr w:type="spellEnd"/>
              </m:sub>
            </m:sSub>
            <m:r>
              <m:rPr>
                <m:nor/>
              </m:rPr>
              <m:t>∙100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radPr>
              <m:deg/>
              <m:e>
                <m:r>
                  <m:rPr>
                    <m:nor/>
                  </m:rPr>
                  <m:t>2∙</m:t>
                </m:r>
              </m:e>
            </m:rad>
            <m:r>
              <m:rPr>
                <m:nor/>
              </m:rPr>
              <m:t>kp∙2π∙f∙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m:t>K</m:t>
                </m:r>
              </m:e>
              <m:sub>
                <m:r>
                  <m:rPr>
                    <m:nor/>
                  </m:rPr>
                  <m:t>П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</w:rPr>
                    </m:ctrlPr>
                  </m:dPr>
                  <m:e>
                    <m:r>
                      <m:rPr>
                        <m:nor/>
                      </m:rPr>
                      <m:t>1</m:t>
                    </m:r>
                  </m:e>
                </m:d>
                <m:r>
                  <m:rPr>
                    <m:nor/>
                  </m:rPr>
                  <m:t>%</m:t>
                </m:r>
              </m:sub>
            </m:sSub>
            <m:r>
              <m:rPr>
                <m:nor/>
              </m:rPr>
              <m:t>∙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I</m:t>
                </m:r>
              </m:e>
              <m:sub>
                <w:proofErr w:type="spellStart"/>
                <m:r>
                  <m:rPr>
                    <m:nor/>
                  </m:rPr>
                  <m:t>dн</m:t>
                </m:r>
                <w:proofErr w:type="spellEnd"/>
              </m:sub>
            </m:sSub>
          </m:den>
        </m:f>
      </m:oMath>
      <w:r w:rsidR="00974B87" w:rsidRPr="00974B87">
        <w:t>,</w:t>
      </w:r>
    </w:p>
    <w:p w14:paraId="697BC1F2" w14:textId="769E9AA4" w:rsidR="00BE435B" w:rsidRDefault="00BE435B" w:rsidP="00D83500">
      <w:r w:rsidRPr="00C419C5">
        <w:lastRenderedPageBreak/>
        <w:t xml:space="preserve">где </w:t>
      </w:r>
      <w:proofErr w:type="spellStart"/>
      <m:oMath>
        <m:r>
          <m:rPr>
            <m:nor/>
          </m:rPr>
          <m:t>kp</m:t>
        </m:r>
      </m:oMath>
      <w:proofErr w:type="spellEnd"/>
      <w:r w:rsidRPr="00C419C5">
        <w:t xml:space="preserve"> – количество пульсаций за период сетевого напряжения (для трёхфазной мостовой схемы </w:t>
      </w:r>
      <w:proofErr w:type="spellStart"/>
      <m:oMath>
        <m:r>
          <m:rPr>
            <m:nor/>
          </m:rPr>
          <m:t>kp</m:t>
        </m:r>
        <w:proofErr w:type="spellEnd"/>
        <m:r>
          <m:rPr>
            <m:nor/>
          </m:rPr>
          <m:t>=6</m:t>
        </m:r>
      </m:oMath>
      <w:r w:rsidRPr="00C419C5">
        <w:t>);</w:t>
      </w:r>
      <w:r w:rsidR="00D83500" w:rsidRPr="00D83500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m:t>П</m:t>
            </m:r>
            <m:d>
              <m:d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dPr>
              <m:e>
                <m:r>
                  <m:rPr>
                    <m:nor/>
                  </m:rPr>
                  <m:t>1</m:t>
                </m:r>
              </m:e>
            </m:d>
            <m:r>
              <m:rPr>
                <m:nor/>
              </m:rPr>
              <m:t>%</m:t>
            </m:r>
          </m:sub>
        </m:sSub>
      </m:oMath>
      <w:r w:rsidRPr="00C419C5">
        <w:t>–допустимый коэффициент пульсаций, вычисляемый как отношение амплитуды основной гармоники выпрямленного тока к номинальному току якоря.</w:t>
      </w:r>
    </w:p>
    <w:p w14:paraId="462F88B4" w14:textId="77777777" w:rsidR="00D83500" w:rsidRPr="00C419C5" w:rsidRDefault="00D83500" w:rsidP="00D83500"/>
    <w:p w14:paraId="4BCC4E02" w14:textId="2E2DD773" w:rsidR="00BE435B" w:rsidRPr="00D83500" w:rsidRDefault="00BE435B" w:rsidP="00D83500">
      <w:pPr>
        <w:jc w:val="center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m:t>П</m:t>
            </m:r>
            <m:d>
              <m:d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dPr>
              <m:e>
                <m:r>
                  <m:rPr>
                    <m:nor/>
                  </m:rPr>
                  <m:t>1</m:t>
                </m:r>
              </m:e>
            </m:d>
            <m:r>
              <m:rPr>
                <m:nor/>
              </m:rPr>
              <m:t>%</m:t>
            </m:r>
          </m:sub>
        </m:sSub>
        <m:r>
          <m:rPr>
            <m:nor/>
          </m:rPr>
          <m:t>≈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I</m:t>
                </m:r>
              </m:e>
              <m:sub>
                <w:proofErr w:type="spellStart"/>
                <m:r>
                  <m:rPr>
                    <m:nor/>
                  </m:rPr>
                  <m:t>dm</m:t>
                </m:r>
                <w:proofErr w:type="spellEnd"/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</w:rPr>
                    </m:ctrlPr>
                  </m:dPr>
                  <m:e>
                    <m:r>
                      <m:rPr>
                        <m:nor/>
                      </m:rPr>
                      <m:t>1</m:t>
                    </m:r>
                  </m:e>
                </m:d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I</m:t>
                </m:r>
              </m:e>
              <m:sub>
                <w:proofErr w:type="spellStart"/>
                <m:r>
                  <m:rPr>
                    <m:nor/>
                  </m:rPr>
                  <m:t>dн</m:t>
                </m:r>
                <w:proofErr w:type="spellEnd"/>
              </m:sub>
            </m:sSub>
          </m:den>
        </m:f>
        <m:r>
          <m:rPr>
            <m:nor/>
          </m:rPr>
          <m:t>∙100%=</m:t>
        </m:r>
        <m:d>
          <m:d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dPr>
          <m:e>
            <m:r>
              <m:rPr>
                <m:nor/>
              </m:rPr>
              <m:t>2…15</m:t>
            </m:r>
          </m:e>
        </m:d>
        <m:r>
          <m:rPr>
            <m:nor/>
          </m:rPr>
          <m:t xml:space="preserve">% </m:t>
        </m:r>
      </m:oMath>
      <w:r w:rsidR="00D83500" w:rsidRPr="00D83500">
        <w:t>.</w:t>
      </w:r>
    </w:p>
    <w:p w14:paraId="753DDFC0" w14:textId="77777777" w:rsidR="00D83500" w:rsidRPr="00C419C5" w:rsidRDefault="00D83500" w:rsidP="00D83500">
      <w:pPr>
        <w:jc w:val="center"/>
      </w:pPr>
    </w:p>
    <w:p w14:paraId="77D98E8C" w14:textId="6CA73361" w:rsidR="00BE435B" w:rsidRPr="00C419C5" w:rsidRDefault="00BE435B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w:proofErr w:type="spellStart"/>
            <m:r>
              <m:rPr>
                <m:nor/>
              </m:rPr>
              <m:t>dnm</m:t>
            </m:r>
            <w:proofErr w:type="spellEnd"/>
          </m:sub>
        </m:sSub>
      </m:oMath>
      <w:r w:rsidRPr="00C419C5">
        <w:t xml:space="preserve"> – амплитуда основной гармоники выпрямленного напряжения, определяемая при номинальных частоте вращения и токе яко</w:t>
      </w:r>
      <w:proofErr w:type="spellStart"/>
      <w:r w:rsidRPr="00C419C5">
        <w:t>ря</w:t>
      </w:r>
      <w:proofErr w:type="spellEnd"/>
      <w:r w:rsidRPr="00C419C5">
        <w:t xml:space="preserve"> двигателя.</w:t>
      </w:r>
    </w:p>
    <w:p w14:paraId="703E794F" w14:textId="4BFF7508" w:rsidR="00BE435B" w:rsidRDefault="00BE435B" w:rsidP="00C0388F">
      <w:pPr>
        <w:ind w:firstLine="709"/>
      </w:pPr>
      <w:r w:rsidRPr="00C419C5">
        <w:t xml:space="preserve">Тиристорные преобразователи с симметричными схемами выпрямления при номинальных значениях напряжения и тока имеют угол управления около 30º, что позволяет, в случае необходимости, компенсировать понижение напряжения в сети и увеличение внутреннего падения напряжения в преобразователе. Поэтому величину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w:proofErr w:type="spellStart"/>
            <m:r>
              <m:rPr>
                <m:nor/>
              </m:rPr>
              <m:t>dnm</m:t>
            </m:r>
            <w:proofErr w:type="spellEnd"/>
          </m:sub>
        </m:sSub>
      </m:oMath>
      <w:r w:rsidRPr="00C419C5">
        <w:t xml:space="preserve"> определяют при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н</m:t>
            </m:r>
          </m:sub>
        </m:sSub>
        <m:r>
          <m:rPr>
            <m:nor/>
          </m:rPr>
          <m:t>=30°</m:t>
        </m:r>
      </m:oMath>
      <w:r w:rsidRPr="00C419C5">
        <w:t xml:space="preserve">, используя график зависимости </w:t>
      </w:r>
      <m:oMath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U</m:t>
                </m:r>
              </m:e>
              <m:sub>
                <w:proofErr w:type="spellStart"/>
                <m:r>
                  <m:rPr>
                    <m:nor/>
                  </m:rPr>
                  <m:t>dnm</m:t>
                </m:r>
                <w:proofErr w:type="spellEnd"/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U</m:t>
                </m:r>
              </m:e>
              <m:sub>
                <m:r>
                  <m:rPr>
                    <m:nor/>
                  </m:rPr>
                  <m:t>d0</m:t>
                </m:r>
              </m:sub>
            </m:sSub>
          </m:den>
        </m:f>
        <m:r>
          <m:rPr>
            <m:nor/>
          </m:rPr>
          <m:t>=</m:t>
        </m:r>
        <m:r>
          <m:rPr>
            <m:nor/>
          </m:rPr>
          <w:rPr>
            <w:lang w:val="en-US"/>
          </w:rPr>
          <m:t>f</m:t>
        </m:r>
        <m:r>
          <m:rPr>
            <m:nor/>
          </m:rPr>
          <m:t>(</m:t>
        </m:r>
        <m:r>
          <m:rPr>
            <m:nor/>
          </m:rPr>
          <w:rPr>
            <w:lang w:val="en-US"/>
          </w:rPr>
          <m:t>α</m:t>
        </m:r>
        <m:r>
          <m:rPr>
            <m:nor/>
          </m:rPr>
          <m:t>)</m:t>
        </m:r>
      </m:oMath>
      <w:r w:rsidRPr="00C419C5">
        <w:t>, (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d0</m:t>
            </m:r>
          </m:sub>
        </m:sSub>
        <m:r>
          <m:rPr>
            <m:nor/>
          </m:rPr>
          <m:t>=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U</m:t>
                </m:r>
              </m:e>
              <m:sub>
                <m:r>
                  <m:rPr>
                    <m:nor/>
                  </m:rPr>
                  <m:t>2ФН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K</m:t>
                </m:r>
              </m:e>
              <m:sub>
                <m:r>
                  <m:rPr>
                    <m:nor/>
                  </m:rPr>
                  <m:t>U</m:t>
                </m:r>
              </m:sub>
            </m:sSub>
          </m:den>
        </m:f>
      </m:oMath>
      <w:r w:rsidRPr="00C419C5">
        <w:t>).</w:t>
      </w:r>
    </w:p>
    <w:p w14:paraId="223984E8" w14:textId="77777777" w:rsidR="00BF54BE" w:rsidRPr="00C419C5" w:rsidRDefault="00BF54BE" w:rsidP="00D079AB"/>
    <w:p w14:paraId="27C0ADA2" w14:textId="202315CF" w:rsidR="00BE435B" w:rsidRPr="00CD076C" w:rsidRDefault="00BE435B" w:rsidP="00D079AB">
      <w:pPr>
        <w:jc w:val="center"/>
        <w:rPr>
          <w:rFonts w:eastAsiaTheme="minorEastAsia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w:proofErr w:type="spellStart"/>
                  <m:r>
                    <m:rPr>
                      <m:nor/>
                    </m:rPr>
                    <m:t>dnm</m:t>
                  </m:r>
                  <w:proofErr w:type="spellEnd"/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0</m:t>
                  </m:r>
                </m:sub>
              </m:sSub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0,19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-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по графику,</m:t>
          </m:r>
        </m:oMath>
      </m:oMathPara>
    </w:p>
    <w:p w14:paraId="5AB70BBD" w14:textId="77777777" w:rsidR="00BF54BE" w:rsidRPr="00C419C5" w:rsidRDefault="00BF54BE" w:rsidP="00D079AB">
      <w:pPr>
        <w:jc w:val="center"/>
      </w:pPr>
    </w:p>
    <w:p w14:paraId="25D1E2EA" w14:textId="2F689562" w:rsidR="00BE435B" w:rsidRPr="00CD076C" w:rsidRDefault="00BE435B" w:rsidP="00D079AB">
      <w:pPr>
        <w:jc w:val="center"/>
        <w:rPr>
          <w:rFonts w:eastAsiaTheme="minorEastAsia"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w:proofErr w:type="spellStart"/>
              <m:r>
                <m:rPr>
                  <m:nor/>
                </m:rPr>
                <m:t>dnm</m:t>
              </m:r>
              <w:proofErr w:type="spellEnd"/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0,19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m:t>d0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0,19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2Ф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K</m:t>
                  </m:r>
                </m:e>
                <m:sub>
                  <m:r>
                    <m:rPr>
                      <m:nor/>
                    </m:rPr>
                    <m:t>U</m:t>
                  </m:r>
                </m:sub>
              </m:sSub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0,19∙277,17=52,66 В,</m:t>
          </m:r>
        </m:oMath>
      </m:oMathPara>
    </w:p>
    <w:p w14:paraId="2A959B17" w14:textId="77777777" w:rsidR="00BF54BE" w:rsidRPr="00CD076C" w:rsidRDefault="00BF54BE" w:rsidP="00D079AB">
      <w:pPr>
        <w:jc w:val="center"/>
        <w:rPr>
          <w:i/>
        </w:rPr>
      </w:pPr>
    </w:p>
    <w:p w14:paraId="7FFAF449" w14:textId="47711DE9" w:rsidR="00BE435B" w:rsidRPr="00CD076C" w:rsidRDefault="00BE435B" w:rsidP="00D079AB">
      <w:pPr>
        <w:jc w:val="center"/>
        <w:rPr>
          <w:rFonts w:eastAsiaTheme="minorEastAsia"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w:proofErr w:type="spellStart"/>
                  <m:r>
                    <m:rPr>
                      <m:nor/>
                    </m:rPr>
                    <m:t>dnm</m:t>
                  </m:r>
                  <w:proofErr w:type="spellEnd"/>
                </m:sub>
              </m:sSub>
              <m:r>
                <m:rPr>
                  <m:nor/>
                </m:rPr>
                <m:t>∙100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radPr>
                <m:deg/>
                <m:e>
                  <m:r>
                    <m:rPr>
                      <m:nor/>
                    </m:rPr>
                    <m:t>2</m:t>
                  </m:r>
                </m:e>
              </m:rad>
              <m:r>
                <m:rPr>
                  <m:nor/>
                </m:rPr>
                <m:t>∙kp∙2π∙f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K</m:t>
                  </m:r>
                </m:e>
                <m:sub>
                  <m:r>
                    <m:rPr>
                      <m:nor/>
                    </m:rPr>
                    <m:t>П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dPr>
                    <m:e>
                      <m:r>
                        <m:rPr>
                          <m:nor/>
                        </m:rPr>
                        <m:t>1</m:t>
                      </m:r>
                    </m:e>
                  </m:d>
                  <m:r>
                    <m:rPr>
                      <m:nor/>
                    </m:rPr>
                    <m:t>%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w:proofErr w:type="spellStart"/>
                  <m:r>
                    <m:rPr>
                      <m:nor/>
                    </m:rPr>
                    <m:t>dн</m:t>
                  </m:r>
                  <w:proofErr w:type="spellEnd"/>
                </m:sub>
              </m:sSub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52,66∙100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radPr>
                <m:deg/>
                <m:e>
                  <m:r>
                    <m:rPr>
                      <m:nor/>
                    </m:rPr>
                    <m:t>2</m:t>
                  </m:r>
                </m:e>
              </m:rad>
              <m:r>
                <m:rPr>
                  <m:nor/>
                </m:rPr>
                <m:t>∙6∙2π∙50∙(2…15)∙222</m:t>
              </m:r>
            </m:den>
          </m:f>
          <m:r>
            <m:rPr>
              <m:nor/>
            </m:rPr>
            <m:t>=</m:t>
          </m:r>
        </m:oMath>
      </m:oMathPara>
    </w:p>
    <w:p w14:paraId="63477DAC" w14:textId="77777777" w:rsidR="00BF54BE" w:rsidRPr="00C419C5" w:rsidRDefault="00BF54BE" w:rsidP="00D079AB">
      <w:pPr>
        <w:jc w:val="center"/>
        <w:rPr>
          <w:i/>
        </w:rPr>
      </w:pPr>
    </w:p>
    <w:p w14:paraId="597A8715" w14:textId="4F65BD6E" w:rsidR="00BE435B" w:rsidRDefault="00CD076C" w:rsidP="00D079AB">
      <w:pPr>
        <w:jc w:val="center"/>
      </w:pPr>
      <m:oMath>
        <m:r>
          <m:rPr>
            <m:nor/>
          </m:rPr>
          <m:t>=</m:t>
        </m:r>
        <m:r>
          <m:rPr>
            <m:nor/>
          </m:rPr>
          <w:rPr>
            <w:rFonts w:ascii="Cambria Math"/>
            <w:lang w:val="en-US"/>
          </w:rPr>
          <m:t xml:space="preserve"> </m:t>
        </m:r>
        <m:r>
          <m:rPr>
            <m:nor/>
          </m:rPr>
          <m:t xml:space="preserve">0,59…4,45, </m:t>
        </m:r>
        <w:proofErr w:type="spellStart"/>
        <m:r>
          <m:rPr>
            <m:nor/>
          </m:rPr>
          <m:t>мГн</m:t>
        </m:r>
      </m:oMath>
      <w:proofErr w:type="spellEnd"/>
      <w:r w:rsidR="00BE435B" w:rsidRPr="00C419C5">
        <w:t>.</w:t>
      </w:r>
    </w:p>
    <w:p w14:paraId="316B2567" w14:textId="77777777" w:rsidR="00BF54BE" w:rsidRPr="00C419C5" w:rsidRDefault="00BF54BE" w:rsidP="00C0388F">
      <w:pPr>
        <w:ind w:firstLine="709"/>
        <w:rPr>
          <w:i/>
        </w:rPr>
      </w:pPr>
    </w:p>
    <w:p w14:paraId="4C9D267E" w14:textId="4D06D025" w:rsidR="00BE435B" w:rsidRDefault="00BE435B" w:rsidP="00C0388F">
      <w:pPr>
        <w:ind w:firstLine="709"/>
      </w:pPr>
      <w:r w:rsidRPr="00C419C5">
        <w:lastRenderedPageBreak/>
        <w:t xml:space="preserve">Учитывая наличие в цепи нагрузки индуктивности якоря двигателя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L</m:t>
            </m:r>
          </m:e>
          <m:sub>
            <m:r>
              <w:rPr>
                <w:rFonts w:ascii="Cambria Math" w:hAnsi="Cambria Math"/>
              </w:rPr>
              <m:t xml:space="preserve">дв </m:t>
            </m:r>
          </m:sub>
        </m:sSub>
      </m:oMath>
      <w:r w:rsidRPr="00C419C5">
        <w:t xml:space="preserve"> и уравнительных реакторов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L</m:t>
            </m:r>
          </m:e>
          <m:sub>
            <w:proofErr w:type="spellStart"/>
            <m:r>
              <m:rPr>
                <m:nor/>
              </m:rPr>
              <m:t>ур</m:t>
            </m:r>
            <w:proofErr w:type="spellEnd"/>
            <m:r>
              <m:rPr>
                <m:nor/>
              </m:rPr>
              <m:t xml:space="preserve">. </m:t>
            </m:r>
          </m:sub>
        </m:sSub>
      </m:oMath>
      <w:r w:rsidRPr="00C419C5">
        <w:t>, величину индуктивности сглаживающего реактора определяют как:</w:t>
      </w:r>
    </w:p>
    <w:p w14:paraId="6BFD41BE" w14:textId="77777777" w:rsidR="00416FA2" w:rsidRPr="00C419C5" w:rsidRDefault="00416FA2" w:rsidP="00C0388F">
      <w:pPr>
        <w:ind w:firstLine="709"/>
      </w:pPr>
    </w:p>
    <w:p w14:paraId="43DA7EE6" w14:textId="22FF138B" w:rsidR="00BE435B" w:rsidRPr="00FB50F0" w:rsidRDefault="00BE435B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w:proofErr w:type="spellStart"/>
              <m:r>
                <m:rPr>
                  <m:nor/>
                </m:rPr>
                <m:t>сгл.расч</m:t>
              </m:r>
              <w:proofErr w:type="spellEnd"/>
              <m:r>
                <m:rPr>
                  <m:nor/>
                </m:rPr>
                <m:t xml:space="preserve">. </m:t>
              </m:r>
            </m:sub>
          </m:sSub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d</m:t>
              </m:r>
            </m:sub>
          </m:sSub>
          <m:r>
            <w:rPr>
              <w:rFonts w:ascii="Cambria Math" w:eastAsiaTheme="minorEastAsia" w:hAnsi="Cambria Math"/>
              <w:color w:val="000000" w:themeColor="text1"/>
            </w:rPr>
            <m:t xml:space="preserve"> </m:t>
          </m:r>
          <m:r>
            <m:rPr>
              <m:nor/>
            </m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rFonts w:ascii="Cambria Math"/>
                  <w:lang w:val="en-US"/>
                </w:rPr>
                <m:t xml:space="preserve"> </m:t>
              </m:r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w:proofErr w:type="spellStart"/>
              <m:r>
                <m:rPr>
                  <m:nor/>
                </m:rPr>
                <m:t>дв</m:t>
              </m:r>
              <w:proofErr w:type="spellEnd"/>
              <m:r>
                <m:rPr>
                  <m:nor/>
                </m:rPr>
                <m:t xml:space="preserve"> </m:t>
              </m:r>
            </m:sub>
          </m:sSub>
          <m:r>
            <m:rPr>
              <m:nor/>
            </m:rPr>
            <m:t>-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a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w:proofErr w:type="spellStart"/>
              <m:r>
                <m:rPr>
                  <m:nor/>
                </m:rPr>
                <m:t>ур</m:t>
              </m:r>
              <w:proofErr w:type="spellEnd"/>
              <m:r>
                <m:rPr>
                  <m:nor/>
                </m:rPr>
                <m:t xml:space="preserve">. </m:t>
              </m:r>
            </m:sub>
          </m:sSub>
          <m:r>
            <m:rPr>
              <m:nor/>
            </m:rPr>
            <m:t xml:space="preserve"> ,</m:t>
          </m:r>
        </m:oMath>
      </m:oMathPara>
    </w:p>
    <w:p w14:paraId="5ED85018" w14:textId="77777777" w:rsidR="00416FA2" w:rsidRPr="00C419C5" w:rsidRDefault="00416FA2" w:rsidP="00C0388F">
      <w:pPr>
        <w:ind w:firstLine="709"/>
      </w:pPr>
    </w:p>
    <w:p w14:paraId="30431034" w14:textId="77777777" w:rsidR="00BE435B" w:rsidRPr="00C419C5" w:rsidRDefault="00BE435B" w:rsidP="00C0388F">
      <w:pPr>
        <w:ind w:firstLine="709"/>
      </w:pPr>
      <w:r w:rsidRPr="00C419C5">
        <w:t>Коэффициент перед индуктивностью уравнительного реактора в зависимости от его типа и схемы преобразования принимает следующее значение:</w:t>
      </w:r>
    </w:p>
    <w:p w14:paraId="17D15BC8" w14:textId="7806762B" w:rsidR="00BE435B" w:rsidRPr="00C419C5" w:rsidRDefault="00054E72" w:rsidP="00C0388F">
      <w:pPr>
        <w:ind w:firstLine="709"/>
      </w:pPr>
      <w:r>
        <w:t>–</w:t>
      </w:r>
      <w:r w:rsidR="00BE435B" w:rsidRPr="00C419C5">
        <w:t xml:space="preserve"> </w:t>
      </w:r>
      <m:oMath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>=0</m:t>
        </m:r>
      </m:oMath>
      <w:r w:rsidR="00BE435B" w:rsidRPr="00C419C5">
        <w:t xml:space="preserve"> при использовании насыщающихся реакторов.</w:t>
      </w:r>
    </w:p>
    <w:p w14:paraId="55BAC6AC" w14:textId="2B859824" w:rsidR="00BE435B" w:rsidRDefault="00BE435B" w:rsidP="00C0388F">
      <w:pPr>
        <w:ind w:firstLine="709"/>
      </w:pPr>
      <w:r w:rsidRPr="00C419C5">
        <w:t>Индуктивность якоря двигателя определяют по формуле:</w:t>
      </w:r>
    </w:p>
    <w:p w14:paraId="3F2A5460" w14:textId="77777777" w:rsidR="00416FA2" w:rsidRPr="00C419C5" w:rsidRDefault="00416FA2" w:rsidP="00C0388F">
      <w:pPr>
        <w:ind w:firstLine="709"/>
      </w:pPr>
    </w:p>
    <w:p w14:paraId="7964851B" w14:textId="5F744A44" w:rsidR="00BE435B" w:rsidRPr="003E4433" w:rsidRDefault="00BE435B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w:proofErr w:type="spellStart"/>
              <m:r>
                <m:rPr>
                  <m:nor/>
                </m:rPr>
                <m:t>дв</m:t>
              </m:r>
              <w:proofErr w:type="spellEnd"/>
              <m:r>
                <m:rPr>
                  <m:nor/>
                </m:rPr>
                <m:t xml:space="preserve"> 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β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U</m:t>
                  </m:r>
                </m:e>
                <m:sub>
                  <w:proofErr w:type="spellStart"/>
                  <m:r>
                    <m:rPr>
                      <m:nor/>
                    </m:rPr>
                    <m:t>dН</m:t>
                  </m:r>
                  <w:proofErr w:type="spellEnd"/>
                </m:sub>
              </m:sSub>
            </m:num>
            <m:den>
              <m:r>
                <m:rPr>
                  <m:nor/>
                </m:rPr>
                <w:rPr>
                  <w:lang w:val="en-US"/>
                </w:rPr>
                <m:t>p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m:t>Я.Н.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w:proofErr w:type="spellStart"/>
                  <m:r>
                    <m:rPr>
                      <m:nor/>
                    </m:rPr>
                    <m:t>dН</m:t>
                  </m:r>
                  <w:proofErr w:type="spellEnd"/>
                </m:sub>
              </m:sSub>
            </m:den>
          </m:f>
          <m:r>
            <m:rPr>
              <m:nor/>
            </m:rPr>
            <m:t xml:space="preserve">, </m:t>
          </m:r>
        </m:oMath>
      </m:oMathPara>
    </w:p>
    <w:p w14:paraId="3357DF51" w14:textId="77777777" w:rsidR="00416FA2" w:rsidRPr="00416FA2" w:rsidRDefault="00416FA2" w:rsidP="00C0388F">
      <w:pPr>
        <w:ind w:firstLine="709"/>
        <w:rPr>
          <w:rFonts w:eastAsiaTheme="minorEastAsia"/>
        </w:rPr>
      </w:pPr>
    </w:p>
    <w:p w14:paraId="61163226" w14:textId="61213363" w:rsidR="00BE435B" w:rsidRDefault="00BE435B" w:rsidP="00416FA2">
      <w:r w:rsidRPr="00C419C5">
        <w:t xml:space="preserve">где </w:t>
      </w:r>
      <m:oMath>
        <m:r>
          <m:rPr>
            <m:nor/>
          </m:rPr>
          <m:t>β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0,5…0,6</m:t>
        </m:r>
      </m:oMath>
      <w:r w:rsidRPr="00C419C5">
        <w:t xml:space="preserve"> – для некомпенсированных машин;</w:t>
      </w:r>
      <w:r w:rsidR="00416FA2" w:rsidRPr="00416FA2">
        <w:t xml:space="preserve"> </w:t>
      </w:r>
      <m:oMath>
        <m:r>
          <m:rPr>
            <m:nor/>
          </m:rPr>
          <w:rPr>
            <w:lang w:val="en-US"/>
          </w:rPr>
          <m:t>p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2</m:t>
        </m:r>
      </m:oMath>
      <w:r w:rsidRPr="00C419C5">
        <w:t xml:space="preserve"> – число пар полюсов двигателя;</w:t>
      </w:r>
      <w:r w:rsidR="00416FA2" w:rsidRPr="00416FA2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ω</m:t>
            </m:r>
          </m:e>
          <m:sub>
            <w:proofErr w:type="spellStart"/>
            <m:r>
              <m:rPr>
                <m:nor/>
              </m:rPr>
              <m:t>я.н</m:t>
            </m:r>
            <w:proofErr w:type="spellEnd"/>
            <m:r>
              <m:rPr>
                <m:nor/>
              </m:rPr>
              <m:t>.</m:t>
            </m:r>
          </m:sub>
        </m:sSub>
      </m:oMath>
      <w:r w:rsidRPr="00C419C5">
        <w:t xml:space="preserve"> – номинальная угловая частота вращения якоря.</w:t>
      </w:r>
    </w:p>
    <w:p w14:paraId="697F056B" w14:textId="77777777" w:rsidR="00416FA2" w:rsidRPr="00C419C5" w:rsidRDefault="00416FA2" w:rsidP="00416FA2"/>
    <w:p w14:paraId="2B8ED4F7" w14:textId="675C8968" w:rsidR="00BE435B" w:rsidRPr="00F26206" w:rsidRDefault="00BE435B" w:rsidP="00C0388F">
      <w:pPr>
        <w:tabs>
          <w:tab w:val="left" w:pos="0"/>
        </w:tabs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ω</m:t>
              </m:r>
            </m:e>
            <m:sub>
              <w:proofErr w:type="spellStart"/>
              <m:r>
                <m:rPr>
                  <m:nor/>
                </m:rPr>
                <m:t>я.н</m:t>
              </m:r>
              <w:proofErr w:type="spellEnd"/>
              <m:r>
                <m:rPr>
                  <m:nor/>
                </m:rPr>
                <m:t>.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m:rPr>
                  <m:nor/>
                </m:rPr>
                <m:t>2</m:t>
              </m:r>
              <m:r>
                <m:rPr>
                  <m:nor/>
                </m:rPr>
                <w:rPr>
                  <w:lang w:val="en-US"/>
                </w:rPr>
                <m:t>π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n</m:t>
                  </m:r>
                </m:e>
                <m:sub>
                  <m:r>
                    <m:rPr>
                      <m:nor/>
                    </m:rPr>
                    <m:t>н</m:t>
                  </m:r>
                </m:sub>
              </m:sSub>
            </m:num>
            <m:den>
              <m:r>
                <m:rPr>
                  <m:nor/>
                </m:rPr>
                <m:t>60</m:t>
              </m:r>
            </m:den>
          </m:f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m:rPr>
                  <m:nor/>
                </m:rPr>
                <m:t>2</m:t>
              </m:r>
              <m:r>
                <m:rPr>
                  <m:nor/>
                </m:rPr>
                <w:rPr>
                  <w:lang w:val="en-US"/>
                </w:rPr>
                <m:t>π</m:t>
              </m:r>
              <m:r>
                <m:rPr>
                  <m:nor/>
                </m:rPr>
                <m:t>∙750</m:t>
              </m:r>
            </m:num>
            <m:den>
              <m:r>
                <m:rPr>
                  <m:nor/>
                </m:rPr>
                <m:t>60</m:t>
              </m:r>
            </m:den>
          </m:f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m:t>78,54 рад/с,</m:t>
          </m:r>
        </m:oMath>
      </m:oMathPara>
    </w:p>
    <w:p w14:paraId="14FFDA65" w14:textId="77777777" w:rsidR="00416FA2" w:rsidRPr="00C419C5" w:rsidRDefault="00416FA2" w:rsidP="00C0388F">
      <w:pPr>
        <w:tabs>
          <w:tab w:val="left" w:pos="0"/>
        </w:tabs>
        <w:ind w:firstLine="709"/>
      </w:pPr>
    </w:p>
    <w:p w14:paraId="218CD68F" w14:textId="7E3B55F8" w:rsidR="00BE435B" w:rsidRPr="00F26206" w:rsidRDefault="00BE435B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w:proofErr w:type="spellStart"/>
              <m:r>
                <m:rPr>
                  <m:nor/>
                </m:rPr>
                <m:t>дв</m:t>
              </m:r>
              <w:proofErr w:type="spellEnd"/>
              <m:r>
                <m:rPr>
                  <m:nor/>
                </m:rPr>
                <m:t xml:space="preserve"> </m:t>
              </m:r>
              <m:r>
                <m:rPr>
                  <m:nor/>
                </m:rPr>
                <w:rPr>
                  <w:rFonts w:ascii="Cambria Math"/>
                </w:rPr>
                <m:t xml:space="preserve"> </m:t>
              </m:r>
            </m:sub>
          </m:sSub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β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U</m:t>
                  </m:r>
                </m:e>
                <m:sub>
                  <w:proofErr w:type="spellStart"/>
                  <m:r>
                    <m:rPr>
                      <m:nor/>
                    </m:rPr>
                    <m:t>dН</m:t>
                  </m:r>
                  <w:proofErr w:type="spellEnd"/>
                </m:sub>
              </m:sSub>
            </m:num>
            <m:den>
              <m:r>
                <m:rPr>
                  <m:nor/>
                </m:rPr>
                <w:rPr>
                  <w:lang w:val="en-US"/>
                </w:rPr>
                <m:t>p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w:proofErr w:type="spellStart"/>
                  <m:r>
                    <m:rPr>
                      <m:nor/>
                    </m:rPr>
                    <m:t>я.н</m:t>
                  </m:r>
                  <w:proofErr w:type="spellEnd"/>
                  <m:r>
                    <m:rPr>
                      <m:nor/>
                    </m:rPr>
                    <m:t>.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w:proofErr w:type="spellStart"/>
                  <m:r>
                    <m:rPr>
                      <m:nor/>
                    </m:rPr>
                    <m:t>dН</m:t>
                  </m:r>
                  <w:proofErr w:type="spellEnd"/>
                </m:sub>
              </m:sSub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r>
                <m:rPr>
                  <m:nor/>
                </m:rPr>
                <m:t>0,5…0,6</m:t>
              </m:r>
            </m:e>
          </m:d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220</m:t>
              </m:r>
            </m:num>
            <m:den>
              <m:r>
                <m:rPr>
                  <m:nor/>
                </m:rPr>
                <m:t>2∙78,54∙222</m:t>
              </m:r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 xml:space="preserve">3,16…3,79,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m:t>.</m:t>
          </m:r>
        </m:oMath>
      </m:oMathPara>
    </w:p>
    <w:p w14:paraId="1EB6950D" w14:textId="77777777" w:rsidR="00416FA2" w:rsidRPr="00F26206" w:rsidRDefault="00416FA2" w:rsidP="00C0388F">
      <w:pPr>
        <w:ind w:firstLine="709"/>
      </w:pPr>
    </w:p>
    <w:p w14:paraId="330FE2B9" w14:textId="7A18C384" w:rsidR="00BE435B" w:rsidRDefault="00BE435B" w:rsidP="00C0388F">
      <w:pPr>
        <w:ind w:firstLine="709"/>
      </w:pPr>
      <w:r w:rsidRPr="00C419C5">
        <w:t>Определим величину индуктивности сглаживающего реактора:</w:t>
      </w:r>
    </w:p>
    <w:p w14:paraId="2311938B" w14:textId="77777777" w:rsidR="005F3986" w:rsidRPr="00C419C5" w:rsidRDefault="005F3986" w:rsidP="00C0388F">
      <w:pPr>
        <w:ind w:firstLine="709"/>
      </w:pPr>
    </w:p>
    <w:p w14:paraId="0379A495" w14:textId="1AA84DE1" w:rsidR="00BE435B" w:rsidRPr="00316E2B" w:rsidRDefault="00BE435B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w:proofErr w:type="spellStart"/>
              <m:r>
                <m:rPr>
                  <m:nor/>
                </m:rPr>
                <m:t>сгл.расч</m:t>
              </m:r>
              <w:proofErr w:type="spellEnd"/>
              <m:r>
                <m:rPr>
                  <m:nor/>
                </m:rPr>
                <m:t>.</m:t>
              </m:r>
              <m:r>
                <m:rPr>
                  <m:nor/>
                </m:rPr>
                <w:rPr>
                  <w:lang w:val="en-US"/>
                </w:rPr>
                <m:t>min</m:t>
              </m:r>
              <m:r>
                <m:rPr>
                  <m:nor/>
                </m:rPr>
                <m:t xml:space="preserve"> </m:t>
              </m:r>
            </m:sub>
          </m:sSub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d</m:t>
              </m:r>
            </m:sub>
          </m:sSub>
          <m:r>
            <w:rPr>
              <w:rFonts w:ascii="Cambria Math" w:eastAsiaTheme="minorEastAsia" w:hAnsi="Cambria Math"/>
              <w:color w:val="000000" w:themeColor="text1"/>
            </w:rPr>
            <m:t xml:space="preserve"> </m:t>
          </m:r>
          <m:r>
            <m:rPr>
              <m:nor/>
            </m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rFonts w:ascii="Cambria Math"/>
                </w:rPr>
                <m:t xml:space="preserve"> </m:t>
              </m:r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w:proofErr w:type="spellStart"/>
              <m:r>
                <m:rPr>
                  <m:nor/>
                </m:rPr>
                <m:t>дв</m:t>
              </m:r>
              <w:proofErr w:type="spellEnd"/>
            </m:sub>
          </m:sSub>
          <m:r>
            <w:rPr>
              <w:rFonts w:ascii="Cambria Math" w:eastAsiaTheme="minorEastAsia" w:hAnsi="Cambria Math"/>
              <w:color w:val="000000" w:themeColor="text1"/>
            </w:rPr>
            <m:t xml:space="preserve"> </m:t>
          </m:r>
          <m:r>
            <m:rPr>
              <m:nor/>
            </m:rPr>
            <m:t>-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w:rPr>
              <w:lang w:val="en-US"/>
            </w:rPr>
            <m:t>a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w:proofErr w:type="spellStart"/>
              <m:r>
                <m:rPr>
                  <m:nor/>
                </m:rPr>
                <m:t>ур</m:t>
              </m:r>
              <w:proofErr w:type="spellEnd"/>
              <m:r>
                <m:rPr>
                  <m:nor/>
                </m:rPr>
                <m:t xml:space="preserve">. </m:t>
              </m:r>
            </m:sub>
          </m:sSub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0,59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-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3,16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-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0∙18,76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 xml:space="preserve">-2,57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m:t xml:space="preserve">. </m:t>
          </m:r>
        </m:oMath>
      </m:oMathPara>
    </w:p>
    <w:p w14:paraId="2360EE3B" w14:textId="77777777" w:rsidR="005F3986" w:rsidRPr="00554F22" w:rsidRDefault="005F3986" w:rsidP="00C0388F">
      <w:pPr>
        <w:ind w:firstLine="709"/>
      </w:pPr>
    </w:p>
    <w:p w14:paraId="6CABA5A5" w14:textId="7E5414A1" w:rsidR="00BE435B" w:rsidRPr="00316E2B" w:rsidRDefault="00BE435B" w:rsidP="00C0388F">
      <w:pPr>
        <w:ind w:firstLine="709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w:proofErr w:type="spellStart"/>
              <m:r>
                <m:rPr>
                  <m:nor/>
                </m:rPr>
                <m:t>сгл.расч</m:t>
              </m:r>
              <w:proofErr w:type="spellEnd"/>
              <m:r>
                <m:rPr>
                  <m:nor/>
                </m:rPr>
                <m:t>.</m:t>
              </m:r>
              <m:r>
                <m:rPr>
                  <m:nor/>
                </m:rPr>
                <w:rPr>
                  <w:lang w:val="en-US"/>
                </w:rPr>
                <m:t>max</m:t>
              </m:r>
              <m:r>
                <m:rPr>
                  <m:nor/>
                </m:rPr>
                <m:t xml:space="preserve"> 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d</m:t>
              </m:r>
            </m:sub>
          </m:sSub>
          <m:r>
            <w:rPr>
              <w:rFonts w:ascii="Cambria Math" w:eastAsiaTheme="minorEastAsia" w:hAnsi="Cambria Math"/>
              <w:color w:val="000000" w:themeColor="text1"/>
            </w:rPr>
            <m:t xml:space="preserve"> </m:t>
          </m:r>
          <m:r>
            <m:rPr>
              <m:nor/>
            </m:rPr>
            <m:t>-</m:t>
          </m:r>
          <m:r>
            <m:rPr>
              <m:nor/>
            </m:rPr>
            <w:rPr>
              <w:rFonts w:ascii="Cambria Math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w:proofErr w:type="spellStart"/>
              <m:r>
                <m:rPr>
                  <m:nor/>
                </m:rPr>
                <m:t>дв</m:t>
              </m:r>
              <w:proofErr w:type="spellEnd"/>
            </m:sub>
          </m:sSub>
          <m:r>
            <w:rPr>
              <w:rFonts w:ascii="Cambria Math" w:eastAsiaTheme="minorEastAsia" w:hAnsi="Cambria Math"/>
              <w:color w:val="000000" w:themeColor="text1"/>
            </w:rPr>
            <m:t xml:space="preserve"> </m:t>
          </m:r>
          <m:r>
            <m:rPr>
              <m:nor/>
            </m:rPr>
            <m:t>-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w:rPr>
              <w:lang w:val="en-US"/>
            </w:rPr>
            <m:t>a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w:proofErr w:type="spellStart"/>
              <m:r>
                <m:rPr>
                  <m:nor/>
                </m:rPr>
                <m:t>ур</m:t>
              </m:r>
              <w:proofErr w:type="spellEnd"/>
              <m:r>
                <m:rPr>
                  <m:nor/>
                </m:rPr>
                <m:t xml:space="preserve">. </m:t>
              </m:r>
            </m:sub>
          </m:sSub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m:t>4,45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m:t>-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m:t>3,79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m:t>-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m:t>0∙18,76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m:t xml:space="preserve">0,66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m:t xml:space="preserve">. </m:t>
          </m:r>
        </m:oMath>
      </m:oMathPara>
    </w:p>
    <w:p w14:paraId="0E63AFE8" w14:textId="77777777" w:rsidR="005F3986" w:rsidRPr="00316E2B" w:rsidRDefault="005F3986" w:rsidP="00C0388F">
      <w:pPr>
        <w:ind w:firstLine="709"/>
      </w:pPr>
    </w:p>
    <w:p w14:paraId="0FFE89A7" w14:textId="566B6DEB" w:rsidR="00BE435B" w:rsidRDefault="00BE435B" w:rsidP="00C0388F">
      <w:pPr>
        <w:ind w:firstLine="709"/>
      </w:pPr>
      <w:r w:rsidRPr="00C419C5">
        <w:lastRenderedPageBreak/>
        <w:t>Расчет индуктивности сглаживающего реактора из условия обеспечения непрерывного тока в рабочем диапазоне изменения нагрузок при раздельном управлении группами тиристорного преобразователя при трехфазной мостовой схеме производим по формуле:</w:t>
      </w:r>
    </w:p>
    <w:p w14:paraId="7264C64E" w14:textId="77777777" w:rsidR="00FE1438" w:rsidRPr="00C419C5" w:rsidRDefault="00FE1438" w:rsidP="00C0388F">
      <w:pPr>
        <w:ind w:firstLine="709"/>
      </w:pPr>
    </w:p>
    <w:p w14:paraId="32F395EC" w14:textId="7AFB9B40" w:rsidR="00BE435B" w:rsidRPr="003306D2" w:rsidRDefault="00BE435B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  <m:r>
                <m:rPr>
                  <m:nor/>
                </m:rPr>
                <m:t>'</m:t>
              </m:r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1</m:t>
              </m:r>
            </m:num>
            <m:den>
              <m:r>
                <m:rPr>
                  <m:nor/>
                </m:rPr>
                <m:t>2π∙f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r>
                <m:rPr>
                  <m:nor/>
                </m:rPr>
                <m:t>0,46∙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U</m:t>
                      </m:r>
                    </m:e>
                    <m:sub>
                      <m:r>
                        <m:rPr>
                          <m:nor/>
                        </m:rPr>
                        <m:t>2ф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I</m:t>
                      </m:r>
                    </m:e>
                    <m:sub>
                      <w:proofErr w:type="spellStart"/>
                      <m:r>
                        <m:rPr>
                          <m:nor/>
                        </m:rPr>
                        <m:t>dгр</m:t>
                      </m:r>
                      <w:proofErr w:type="spellEnd"/>
                    </m:sub>
                  </m:sSub>
                </m:den>
              </m:f>
              <m:r>
                <m:rPr>
                  <m:nor/>
                </m:rPr>
                <m:t>∙</m:t>
              </m:r>
              <m:func>
                <m:func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uncPr>
                <m:fName>
                  <w:proofErr w:type="spellStart"/>
                  <m:r>
                    <m:rPr>
                      <m:nor/>
                    </m:rPr>
                    <m:t>sin</m:t>
                  </m:r>
                  <w:proofErr w:type="spellEnd"/>
                </m:fNam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α</m:t>
                      </m:r>
                    </m:e>
                    <m:sub>
                      <w:proofErr w:type="spellStart"/>
                      <m:r>
                        <m:rPr>
                          <m:nor/>
                        </m:rPr>
                        <m:t>гр</m:t>
                      </m:r>
                      <w:proofErr w:type="spellEnd"/>
                    </m:sub>
                  </m:sSub>
                </m:e>
              </m:func>
              <m:r>
                <m:rPr>
                  <m:nor/>
                </m:rPr>
                <m:t>-</m:t>
              </m:r>
              <m:r>
                <m:rPr>
                  <m:nor/>
                </m:rPr>
                <w:rPr>
                  <w:rFonts w:ascii="Cambria Math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X</m:t>
                  </m:r>
                </m:e>
                <m:sub>
                  <m:r>
                    <m:rPr>
                      <m:nor/>
                    </m:rPr>
                    <m:t>T</m:t>
                  </m:r>
                </m:sub>
              </m:sSub>
            </m:e>
          </m:d>
          <m:r>
            <m:rPr>
              <m:nor/>
            </m:rPr>
            <m:t>,</m:t>
          </m:r>
        </m:oMath>
      </m:oMathPara>
    </w:p>
    <w:p w14:paraId="1AA0E40D" w14:textId="77777777" w:rsidR="00FE1438" w:rsidRDefault="00FE1438" w:rsidP="00FE1438">
      <w:pPr>
        <w:tabs>
          <w:tab w:val="left" w:pos="1368"/>
        </w:tabs>
      </w:pPr>
    </w:p>
    <w:p w14:paraId="45CB58CC" w14:textId="6485D5A8" w:rsidR="00BE435B" w:rsidRDefault="00BE435B" w:rsidP="00FE1438">
      <w:pPr>
        <w:tabs>
          <w:tab w:val="left" w:pos="1368"/>
        </w:tabs>
      </w:pPr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w:proofErr w:type="spellStart"/>
            <m:r>
              <m:rPr>
                <m:nor/>
              </m:rPr>
              <m:t>dгр</m:t>
            </m:r>
            <w:proofErr w:type="spellEnd"/>
          </m:sub>
        </m:sSub>
      </m:oMath>
      <w:r w:rsidRPr="00C419C5">
        <w:t xml:space="preserve"> – гранично-непрерывный ток, определяемый по формуле:</w:t>
      </w:r>
    </w:p>
    <w:p w14:paraId="6A07D8CF" w14:textId="77777777" w:rsidR="00FE1438" w:rsidRPr="00C419C5" w:rsidRDefault="00FE1438" w:rsidP="00FE1438">
      <w:pPr>
        <w:tabs>
          <w:tab w:val="left" w:pos="1368"/>
        </w:tabs>
      </w:pPr>
    </w:p>
    <w:p w14:paraId="251A70B0" w14:textId="0CAD8E8D" w:rsidR="00BE435B" w:rsidRPr="00CE2C8D" w:rsidRDefault="00BE435B" w:rsidP="00C0388F">
      <w:pPr>
        <w:tabs>
          <w:tab w:val="left" w:pos="1368"/>
        </w:tabs>
        <w:ind w:firstLine="709"/>
        <w:rPr>
          <w:rFonts w:eastAsiaTheme="minorEastAsia"/>
          <w:i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w:rPr>
                  <w:lang w:val="en-US"/>
                </w:rPr>
                <m:t>d</m:t>
              </m:r>
              <w:proofErr w:type="spellStart"/>
              <m:r>
                <m:rPr>
                  <m:nor/>
                </m:rPr>
                <m:t>гр</m:t>
              </m:r>
              <w:proofErr w:type="spellEnd"/>
            </m:sub>
          </m:sSub>
          <m:r>
            <m:rPr>
              <m:nor/>
            </m:rPr>
            <w:rPr>
              <w:lang w:val="en-US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мин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ном</m:t>
                      </m:r>
                    </m:sub>
                  </m:sSub>
                </m:den>
              </m:f>
            </m:e>
          </m:d>
          <m:r>
            <m:rPr>
              <m:nor/>
            </m:rPr>
            <w:rPr>
              <w:lang w:val="en-US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d</m:t>
                  </m:r>
                  <m:r>
                    <m:rPr>
                      <m:nor/>
                    </m:rPr>
                    <m:t>н</m:t>
                  </m:r>
                </m:sub>
              </m:sSub>
            </m:num>
            <m:den>
              <m:r>
                <m:rPr>
                  <m:nor/>
                </m:rPr>
                <w:rPr>
                  <w:lang w:val="en-US"/>
                </w:rPr>
                <m:t>100</m:t>
              </m:r>
            </m:den>
          </m:f>
          <m:r>
            <m:rPr>
              <m:nor/>
            </m:rPr>
            <w:rPr>
              <w:lang w:val="en-US"/>
            </w:rPr>
            <m:t>;</m:t>
          </m:r>
        </m:oMath>
      </m:oMathPara>
    </w:p>
    <w:p w14:paraId="6BFA5426" w14:textId="77777777" w:rsidR="00FE1438" w:rsidRPr="00CE2C8D" w:rsidRDefault="00FE1438" w:rsidP="00C0388F">
      <w:pPr>
        <w:tabs>
          <w:tab w:val="left" w:pos="1368"/>
        </w:tabs>
        <w:ind w:firstLine="709"/>
        <w:rPr>
          <w:rFonts w:eastAsiaTheme="minorEastAsia"/>
          <w:i/>
          <w:color w:val="000000" w:themeColor="text1"/>
          <w:lang w:val="en-US"/>
        </w:rPr>
      </w:pPr>
    </w:p>
    <w:p w14:paraId="0261DCF8" w14:textId="5B984694" w:rsidR="00BE435B" w:rsidRDefault="00BE435B" w:rsidP="00C0388F">
      <w:pPr>
        <w:tabs>
          <w:tab w:val="left" w:pos="1368"/>
        </w:tabs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α</m:t>
            </m:r>
          </m:e>
          <m:sub>
            <w:proofErr w:type="spellStart"/>
            <m:r>
              <m:rPr>
                <m:nor/>
              </m:rPr>
              <m:t>гр</m:t>
            </m:r>
            <w:proofErr w:type="spellEnd"/>
          </m:sub>
        </m:sSub>
      </m:oMath>
      <w:r w:rsidRPr="00C419C5">
        <w:t xml:space="preserve"> – угол регулирования, определяемый по формуле:</w:t>
      </w:r>
    </w:p>
    <w:p w14:paraId="03C65271" w14:textId="77777777" w:rsidR="00FE1438" w:rsidRPr="00C419C5" w:rsidRDefault="00FE1438" w:rsidP="00C0388F">
      <w:pPr>
        <w:tabs>
          <w:tab w:val="left" w:pos="1368"/>
        </w:tabs>
        <w:ind w:firstLine="709"/>
      </w:pPr>
    </w:p>
    <w:p w14:paraId="7F66BF13" w14:textId="5241577C" w:rsidR="00BE435B" w:rsidRPr="00CE2C8D" w:rsidRDefault="00BE435B" w:rsidP="00C0388F">
      <w:pPr>
        <w:tabs>
          <w:tab w:val="left" w:pos="1368"/>
        </w:tabs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α</m:t>
              </m:r>
            </m:e>
            <m:sub>
              <w:proofErr w:type="spellStart"/>
              <m:r>
                <m:rPr>
                  <m:nor/>
                </m:rPr>
                <m:t>гр</m:t>
              </m:r>
              <w:proofErr w:type="spellEnd"/>
            </m:sub>
          </m:sSub>
          <m:r>
            <m:rPr>
              <m:nor/>
            </m:rPr>
            <m:t>=</m:t>
          </m:r>
          <m:func>
            <m:func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uncPr>
            <m:fName>
              <m:r>
                <m:rPr>
                  <m:nor/>
                </m:rPr>
                <w:rPr>
                  <w:lang w:val="en-US"/>
                </w:rPr>
                <m:t>arc</m:t>
              </m:r>
              <w:proofErr w:type="spellStart"/>
              <m:r>
                <m:rPr>
                  <m:nor/>
                </m:rPr>
                <m:t>cos</m:t>
              </m:r>
              <w:proofErr w:type="spellEnd"/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m:t>C∙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m:t>ω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я. гр.</m:t>
                          </m:r>
                        </m:sub>
                      </m:sSub>
                      <m:r>
                        <m:rPr>
                          <m:nor/>
                        </m:rPr>
                        <w:rPr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d min</m:t>
                          </m:r>
                        </m:sub>
                      </m:sSub>
                      <m:r>
                        <m:rPr>
                          <m:nor/>
                        </m:rPr>
                        <w:rPr>
                          <w:lang w:val="en-US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я</m:t>
                          </m:r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 xml:space="preserve">. </m:t>
                          </m:r>
                          <m:r>
                            <m:rPr>
                              <m:nor/>
                            </m:rPr>
                            <m:t>ц</m:t>
                          </m:r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.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d0</m:t>
                          </m:r>
                        </m:sub>
                      </m:sSub>
                    </m:den>
                  </m:f>
                </m:e>
              </m:d>
            </m:e>
          </m:func>
          <m:r>
            <m:rPr>
              <m:nor/>
            </m:rPr>
            <w:rPr>
              <w:lang w:val="en-US"/>
            </w:rPr>
            <m:t>≈</m:t>
          </m:r>
          <w:proofErr w:type="spellStart"/>
          <m:r>
            <m:rPr>
              <m:nor/>
            </m:rPr>
            <w:rPr>
              <w:lang w:val="en-US"/>
            </w:rPr>
            <m:t>arccos</m:t>
          </m:r>
          <w:proofErr w:type="spellEnd"/>
          <m:f>
            <m:fPr>
              <m:ctrlPr>
                <w:rPr>
                  <w:rFonts w:ascii="Cambria Math" w:eastAsiaTheme="minorEastAsia" w:hAnsi="Cambria Math"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lang w:val="en-US"/>
                </w:rPr>
                <m:t>C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ω</m:t>
                  </m:r>
                </m:e>
                <m:sub>
                  <m:r>
                    <m:rPr>
                      <m:nor/>
                    </m:rPr>
                    <m:t>я</m:t>
                  </m:r>
                  <m:r>
                    <m:rPr>
                      <m:nor/>
                    </m:rPr>
                    <w:rPr>
                      <w:lang w:val="en-US"/>
                    </w:rPr>
                    <m:t xml:space="preserve">. </m:t>
                  </m:r>
                  <w:proofErr w:type="spellStart"/>
                  <m:r>
                    <m:rPr>
                      <m:nor/>
                    </m:rPr>
                    <m:t>гр</m:t>
                  </m:r>
                  <w:proofErr w:type="spellEnd"/>
                  <m:r>
                    <m:rPr>
                      <m:nor/>
                    </m:rPr>
                    <w:rPr>
                      <w:lang w:val="en-US"/>
                    </w:rPr>
                    <m:t>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0</m:t>
                  </m:r>
                </m:sub>
              </m:sSub>
            </m:den>
          </m:f>
          <m:r>
            <m:rPr>
              <m:nor/>
            </m:rPr>
            <m:t>,</m:t>
          </m:r>
        </m:oMath>
      </m:oMathPara>
    </w:p>
    <w:p w14:paraId="0C6D000F" w14:textId="77777777" w:rsidR="00FE1438" w:rsidRDefault="00FE1438" w:rsidP="00FE1438"/>
    <w:p w14:paraId="23BD49D2" w14:textId="66BBC878" w:rsidR="00BE435B" w:rsidRDefault="00BE435B" w:rsidP="00FE1438"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ω</m:t>
            </m:r>
          </m:e>
          <m:sub>
            <m:r>
              <m:rPr>
                <m:nor/>
              </m:rPr>
              <m:t>я. гр.</m:t>
            </m:r>
          </m:sub>
        </m:sSub>
      </m:oMath>
      <w:r w:rsidRPr="00C419C5">
        <w:t xml:space="preserve"> – минимальное значение частоты вращения двигателя при            гранично-непрерывном токе, определяемое по формуле:</w:t>
      </w:r>
    </w:p>
    <w:p w14:paraId="623EDE58" w14:textId="77777777" w:rsidR="00FE1438" w:rsidRPr="00C419C5" w:rsidRDefault="00FE1438" w:rsidP="00FE1438"/>
    <w:p w14:paraId="2FC5C8E5" w14:textId="23BFDB78" w:rsidR="00BE435B" w:rsidRPr="00BB4E28" w:rsidRDefault="00BE435B" w:rsidP="00C0388F">
      <w:pPr>
        <w:ind w:firstLine="709"/>
        <w:rPr>
          <w:rFonts w:eastAsiaTheme="minorEastAsia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ω</m:t>
              </m:r>
            </m:e>
            <m:sub>
              <m:r>
                <m:rPr>
                  <m:nor/>
                </m:rPr>
                <m:t>я</m:t>
              </m:r>
              <m:r>
                <m:rPr>
                  <m:nor/>
                </m:rPr>
                <w:rPr>
                  <w:lang w:val="en-US"/>
                </w:rPr>
                <m:t xml:space="preserve">. </m:t>
              </m:r>
              <w:proofErr w:type="spellStart"/>
              <m:r>
                <m:rPr>
                  <m:nor/>
                </m:rPr>
                <m:t>гр</m:t>
              </m:r>
              <w:proofErr w:type="spellEnd"/>
              <m:r>
                <m:rPr>
                  <m:nor/>
                </m:rPr>
                <w:rPr>
                  <w:lang w:val="en-US"/>
                </w:rPr>
                <m:t>.</m:t>
              </m:r>
            </m:sub>
          </m:sSub>
          <m:r>
            <m:rPr>
              <m:nor/>
            </m:rPr>
            <w:rPr>
              <w:lang w:val="en-US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ω</m:t>
                      </m:r>
                    </m:e>
                    <m:sub>
                      <m:r>
                        <m:rPr>
                          <m:nor/>
                        </m:rPr>
                        <m:t>я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 xml:space="preserve">. 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мин</m:t>
                          </m:r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.</m:t>
                          </m:r>
                        </m:sub>
                      </m:sSub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ω</m:t>
                      </m:r>
                    </m:e>
                    <m:sub>
                      <w:proofErr w:type="spellStart"/>
                      <m:r>
                        <m:rPr>
                          <m:nor/>
                        </m:rPr>
                        <w:rPr>
                          <w:lang w:val="en-US"/>
                        </w:rPr>
                        <m:t>я.н</m:t>
                      </m:r>
                      <w:proofErr w:type="spellEnd"/>
                      <m:r>
                        <m:rPr>
                          <m:nor/>
                        </m:rPr>
                        <w:rPr>
                          <w:lang w:val="en-US"/>
                        </w:rPr>
                        <m:t>.</m:t>
                      </m:r>
                    </m:sub>
                  </m:sSub>
                </m:den>
              </m:f>
            </m:e>
          </m:d>
          <m:r>
            <m:rPr>
              <m:nor/>
            </m:rPr>
            <w:rPr>
              <w:lang w:val="en-US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w:proofErr w:type="spellStart"/>
                  <m:r>
                    <m:rPr>
                      <m:nor/>
                    </m:rPr>
                    <w:rPr>
                      <w:lang w:val="en-US"/>
                    </w:rPr>
                    <m:t>я.н</m:t>
                  </m:r>
                  <w:proofErr w:type="spellEnd"/>
                  <m:r>
                    <m:rPr>
                      <m:nor/>
                    </m:rPr>
                    <w:rPr>
                      <w:lang w:val="en-US"/>
                    </w:rPr>
                    <m:t>.</m:t>
                  </m:r>
                </m:sub>
              </m:sSub>
            </m:num>
            <m:den>
              <m:r>
                <m:rPr>
                  <m:nor/>
                </m:rPr>
                <w:rPr>
                  <w:lang w:val="en-US"/>
                </w:rPr>
                <m:t>100</m:t>
              </m:r>
            </m:den>
          </m:f>
          <m:r>
            <m:rPr>
              <m:nor/>
            </m:rPr>
            <w:rPr>
              <w:lang w:val="en-US"/>
            </w:rPr>
            <m:t xml:space="preserve"> ,</m:t>
          </m:r>
        </m:oMath>
      </m:oMathPara>
    </w:p>
    <w:p w14:paraId="04DC9477" w14:textId="77777777" w:rsidR="00FE1438" w:rsidRPr="00BB4E28" w:rsidRDefault="00FE1438" w:rsidP="00C0388F">
      <w:pPr>
        <w:ind w:firstLine="709"/>
        <w:rPr>
          <w:lang w:val="en-US"/>
        </w:rPr>
      </w:pPr>
    </w:p>
    <w:p w14:paraId="51B8B73B" w14:textId="7DF00DCB" w:rsidR="00BE435B" w:rsidRPr="00BB4E28" w:rsidRDefault="00BE435B" w:rsidP="00C0388F">
      <w:pPr>
        <w:ind w:firstLine="709"/>
        <w:rPr>
          <w:rFonts w:eastAsiaTheme="minorEastAsia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w:rPr>
                  <w:lang w:val="en-US"/>
                </w:rPr>
                <m:t>d0</m:t>
              </m:r>
            </m:sub>
          </m:sSub>
          <m:r>
            <m:rPr>
              <m:nor/>
            </m:rPr>
            <w:rPr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2</m:t>
                  </m:r>
                  <m:r>
                    <m:rPr>
                      <m:nor/>
                    </m:rPr>
                    <m:t>Ф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K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sub>
              </m:sSub>
            </m:den>
          </m:f>
          <m:r>
            <m:rPr>
              <m:nor/>
            </m:rPr>
            <w:rPr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lang w:val="en-US"/>
                </w:rPr>
                <m:t>118,35</m:t>
              </m:r>
            </m:num>
            <m:den>
              <m:r>
                <m:rPr>
                  <m:nor/>
                </m:rPr>
                <w:rPr>
                  <w:lang w:val="en-US"/>
                </w:rPr>
                <m:t>0,427</m:t>
              </m:r>
            </m:den>
          </m:f>
          <m:r>
            <m:rPr>
              <m:nor/>
            </m:rPr>
            <w:rPr>
              <w:lang w:val="en-US"/>
            </w:rPr>
            <m:t xml:space="preserve">=277,19 </m:t>
          </m:r>
          <m:r>
            <m:rPr>
              <m:nor/>
            </m:rPr>
            <m:t>В</m:t>
          </m:r>
          <m:r>
            <m:rPr>
              <m:nor/>
            </m:rPr>
            <w:rPr>
              <w:lang w:val="en-US"/>
            </w:rPr>
            <m:t xml:space="preserve"> .</m:t>
          </m:r>
        </m:oMath>
      </m:oMathPara>
    </w:p>
    <w:p w14:paraId="11B8C664" w14:textId="77777777" w:rsidR="00FE1438" w:rsidRPr="00C419C5" w:rsidRDefault="00FE1438" w:rsidP="00C0388F">
      <w:pPr>
        <w:ind w:firstLine="709"/>
        <w:rPr>
          <w:lang w:val="en-US"/>
        </w:rPr>
      </w:pPr>
    </w:p>
    <w:p w14:paraId="365A3B8F" w14:textId="5C592FAE" w:rsidR="00BE435B" w:rsidRPr="00C419C5" w:rsidRDefault="00BE435B" w:rsidP="00C0388F">
      <w:pPr>
        <w:tabs>
          <w:tab w:val="left" w:pos="852"/>
          <w:tab w:val="left" w:pos="1272"/>
        </w:tabs>
        <w:ind w:firstLine="709"/>
      </w:pPr>
      <w:r w:rsidRPr="00C419C5">
        <w:rPr>
          <w:rFonts w:eastAsiaTheme="minorEastAsia"/>
          <w:color w:val="000000" w:themeColor="text1"/>
          <w:position w:val="-6"/>
        </w:rPr>
        <w:object w:dxaOrig="270" w:dyaOrig="300" w14:anchorId="509C290A">
          <v:shape id="_x0000_i1859" type="#_x0000_t75" style="width:13.75pt;height:15.05pt" o:ole="">
            <v:imagedata r:id="rId55" o:title=""/>
          </v:shape>
          <o:OLEObject Type="Embed" ProgID="Equation.DSMT4" ShapeID="_x0000_i1859" DrawAspect="Content" ObjectID="_1696190467" r:id="rId56"/>
        </w:object>
      </w:r>
      <w:r w:rsidR="00054E72">
        <w:t>–</w:t>
      </w:r>
      <w:r w:rsidRPr="00C419C5">
        <w:t xml:space="preserve"> конструктивная постоянная двигателя при неизменном потоке главных полюсов, определяемая по формуле: </w:t>
      </w:r>
    </w:p>
    <w:p w14:paraId="3EABB0B8" w14:textId="35426856" w:rsidR="00BE435B" w:rsidRPr="00D84CED" w:rsidRDefault="00D84CED" w:rsidP="00C0388F">
      <w:pPr>
        <w:tabs>
          <w:tab w:val="left" w:pos="852"/>
          <w:tab w:val="left" w:pos="1272"/>
        </w:tabs>
        <w:ind w:firstLine="709"/>
        <w:rPr>
          <w:rFonts w:eastAsiaTheme="minorEastAsia"/>
        </w:rPr>
      </w:pPr>
      <m:oMathPara>
        <m:oMathParaPr>
          <m:jc m:val="center"/>
        </m:oMathParaPr>
        <m:oMath>
          <m:r>
            <m:rPr>
              <m:nor/>
            </m:rPr>
            <w:lastRenderedPageBreak/>
            <m:t>С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E</m:t>
                  </m:r>
                </m:e>
                <m:sub>
                  <w:proofErr w:type="spellStart"/>
                  <m:r>
                    <m:rPr>
                      <m:nor/>
                    </m:rPr>
                    <m:t>я.н</m:t>
                  </m:r>
                  <w:proofErr w:type="spellEnd"/>
                  <m:r>
                    <m:rPr>
                      <m:nor/>
                    </m:rPr>
                    <m:t>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w:proofErr w:type="spellStart"/>
                  <m:r>
                    <m:rPr>
                      <m:nor/>
                    </m:rPr>
                    <m:t>янН</m:t>
                  </m:r>
                  <w:proofErr w:type="spellEnd"/>
                  <m:r>
                    <m:rPr>
                      <m:nor/>
                    </m:rPr>
                    <m:t>.</m:t>
                  </m:r>
                </m:sub>
              </m:sSub>
            </m:den>
          </m:f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w:proofErr w:type="spellStart"/>
                  <m:r>
                    <m:rPr>
                      <m:nor/>
                    </m:rPr>
                    <m:t>dн</m:t>
                  </m:r>
                  <w:proofErr w:type="spellEnd"/>
                </m:sub>
              </m:sSub>
              <m:r>
                <m:rPr>
                  <m:nor/>
                </m:rPr>
                <m:t>-1,24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w:proofErr w:type="spellStart"/>
                  <m:r>
                    <m:rPr>
                      <m:nor/>
                    </m:rPr>
                    <m:t>dн</m:t>
                  </m:r>
                  <w:proofErr w:type="spellEnd"/>
                </m:sub>
              </m:sSub>
              <m:r>
                <m:rPr>
                  <m:nor/>
                </m:rPr>
                <m:t>∙(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r</m:t>
                  </m:r>
                </m:e>
                <m:sub>
                  <m:r>
                    <m:rPr>
                      <m:nor/>
                    </m:rPr>
                    <m:t>я.</m:t>
                  </m:r>
                </m:sub>
              </m:sSub>
              <m:r>
                <m:rPr>
                  <m:nor/>
                </m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r</m:t>
                  </m:r>
                </m:e>
                <m:sub>
                  <w:proofErr w:type="spellStart"/>
                  <m:r>
                    <m:rPr>
                      <m:nor/>
                    </m:rPr>
                    <m:t>д.п</m:t>
                  </m:r>
                  <w:proofErr w:type="spellEnd"/>
                  <m:r>
                    <m:rPr>
                      <m:nor/>
                    </m:rPr>
                    <m:t>.</m:t>
                  </m:r>
                </m:sub>
              </m:sSub>
              <m:r>
                <m:rPr>
                  <m:nor/>
                </m:rPr>
                <m:t>)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w:proofErr w:type="spellStart"/>
                  <m:r>
                    <m:rPr>
                      <m:nor/>
                    </m:rPr>
                    <m:t>я.н</m:t>
                  </m:r>
                  <w:proofErr w:type="spellEnd"/>
                  <m:r>
                    <m:rPr>
                      <m:nor/>
                    </m:rPr>
                    <m:t>.</m:t>
                  </m:r>
                </m:sub>
              </m:sSub>
            </m:den>
          </m:f>
          <m:r>
            <m:rPr>
              <m:nor/>
            </m:rPr>
            <m:t xml:space="preserve">, </m:t>
          </m:r>
        </m:oMath>
      </m:oMathPara>
    </w:p>
    <w:p w14:paraId="1CDAAC01" w14:textId="77777777" w:rsidR="00FE1438" w:rsidRPr="00C419C5" w:rsidRDefault="00FE1438" w:rsidP="00C0388F">
      <w:pPr>
        <w:tabs>
          <w:tab w:val="left" w:pos="852"/>
          <w:tab w:val="left" w:pos="1272"/>
        </w:tabs>
        <w:ind w:firstLine="709"/>
      </w:pPr>
    </w:p>
    <w:p w14:paraId="4BAE3D1F" w14:textId="0BEFB786" w:rsidR="00BE435B" w:rsidRDefault="00BE435B" w:rsidP="00FE1438">
      <w:pPr>
        <w:tabs>
          <w:tab w:val="left" w:pos="1068"/>
        </w:tabs>
      </w:pPr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E</m:t>
            </m:r>
          </m:e>
          <m:sub>
            <w:proofErr w:type="spellStart"/>
            <m:r>
              <m:rPr>
                <m:nor/>
              </m:rPr>
              <m:t>я.н</m:t>
            </m:r>
            <w:proofErr w:type="spellEnd"/>
            <m:r>
              <m:rPr>
                <m:nor/>
              </m:rPr>
              <m:t>.</m:t>
            </m:r>
          </m:sub>
        </m:sSub>
      </m:oMath>
      <w:r w:rsidR="00054E72">
        <w:t>–</w:t>
      </w:r>
      <w:r w:rsidRPr="00C419C5">
        <w:t xml:space="preserve"> номинальная ЭДС якоря двигателя;</w:t>
      </w:r>
      <w:r w:rsidR="00FE1438" w:rsidRPr="00FE1438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ω</m:t>
            </m:r>
          </m:e>
          <m:sub>
            <w:proofErr w:type="spellStart"/>
            <m:r>
              <m:rPr>
                <m:nor/>
              </m:rPr>
              <m:t>я.н</m:t>
            </m:r>
            <w:proofErr w:type="spellEnd"/>
            <m:r>
              <m:rPr>
                <m:nor/>
              </m:rPr>
              <m:t>.</m:t>
            </m:r>
          </m:sub>
        </m:sSub>
      </m:oMath>
      <w:r w:rsidR="00054E72">
        <w:t>–</w:t>
      </w:r>
      <w:r w:rsidRPr="00C419C5">
        <w:t xml:space="preserve"> номинальная частота вращения якоря двигателя;</w:t>
      </w:r>
      <w:r w:rsidR="00FE1438" w:rsidRPr="00FE1438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я.</m:t>
            </m:r>
          </m:sub>
        </m:sSub>
        <m:r>
          <m:rPr>
            <m:nor/>
          </m:rPr>
          <m:t>+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r</m:t>
            </m:r>
          </m:e>
          <m:sub>
            <w:proofErr w:type="spellStart"/>
            <m:r>
              <m:rPr>
                <m:nor/>
              </m:rPr>
              <m:t>д.п</m:t>
            </m:r>
            <w:proofErr w:type="spellEnd"/>
            <m:r>
              <m:rPr>
                <m:nor/>
              </m:rPr>
              <m:t>.</m:t>
            </m:r>
          </m:sub>
        </m:sSub>
        <m:r>
          <m:rPr>
            <m:nor/>
          </m:rPr>
          <m:t>=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я. ц.</m:t>
            </m:r>
          </m:sub>
        </m:sSub>
      </m:oMath>
      <w:r w:rsidRPr="00C419C5">
        <w:t xml:space="preserve"> – сопротивление якорной цепи при температуре 15°С, включающее сопротивление обмотки якоря и дополнительных полюсов;</w:t>
      </w:r>
    </w:p>
    <w:p w14:paraId="405F5C35" w14:textId="77777777" w:rsidR="00FE1438" w:rsidRPr="00C419C5" w:rsidRDefault="00FE1438" w:rsidP="00FE1438">
      <w:pPr>
        <w:tabs>
          <w:tab w:val="left" w:pos="1068"/>
        </w:tabs>
      </w:pPr>
    </w:p>
    <w:p w14:paraId="766BAAB8" w14:textId="4FE31B76" w:rsidR="00BE435B" w:rsidRPr="000C27BB" w:rsidRDefault="00BE435B" w:rsidP="00C0388F">
      <w:pPr>
        <w:tabs>
          <w:tab w:val="left" w:pos="1368"/>
        </w:tabs>
        <w:ind w:firstLine="709"/>
        <w:rPr>
          <w:rFonts w:eastAsiaTheme="minorEastAsia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w:rPr>
                  <w:lang w:val="en-US"/>
                </w:rPr>
                <m:t>d</m:t>
              </m:r>
              <w:proofErr w:type="spellStart"/>
              <m:r>
                <m:rPr>
                  <m:nor/>
                </m:rPr>
                <m:t>гр</m:t>
              </m:r>
              <w:proofErr w:type="spellEnd"/>
            </m:sub>
          </m:sSub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мин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ном</m:t>
                      </m:r>
                    </m:sub>
                  </m:sSub>
                </m:den>
              </m:f>
            </m:e>
          </m:d>
          <m:r>
            <m:rPr>
              <m:nor/>
            </m:rPr>
            <w:rPr>
              <w:lang w:val="en-US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d</m:t>
                  </m:r>
                  <m:r>
                    <m:rPr>
                      <m:nor/>
                    </m:rPr>
                    <m:t>н</m:t>
                  </m:r>
                </m:sub>
              </m:sSub>
            </m:num>
            <m:den>
              <m:r>
                <m:rPr>
                  <m:nor/>
                </m:rPr>
                <w:rPr>
                  <w:lang w:val="en-US"/>
                </w:rPr>
                <m:t>100</m:t>
              </m:r>
            </m:den>
          </m:f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25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lang w:val="en-US"/>
                </w:rPr>
                <m:t>222</m:t>
              </m:r>
            </m:num>
            <m:den>
              <m:r>
                <m:rPr>
                  <m:nor/>
                </m:rPr>
                <w:rPr>
                  <w:lang w:val="en-US"/>
                </w:rPr>
                <m:t>100</m:t>
              </m:r>
            </m:den>
          </m:f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 xml:space="preserve">77,7 </m:t>
          </m:r>
          <m:r>
            <m:rPr>
              <m:nor/>
            </m:rPr>
            <m:t>А</m:t>
          </m:r>
          <m:r>
            <m:rPr>
              <m:nor/>
            </m:rPr>
            <w:rPr>
              <w:lang w:val="en-US"/>
            </w:rPr>
            <m:t>,</m:t>
          </m:r>
        </m:oMath>
      </m:oMathPara>
    </w:p>
    <w:p w14:paraId="1D632734" w14:textId="77777777" w:rsidR="00FE1438" w:rsidRPr="000C27BB" w:rsidRDefault="00FE1438" w:rsidP="00C0388F">
      <w:pPr>
        <w:tabs>
          <w:tab w:val="left" w:pos="1368"/>
        </w:tabs>
        <w:ind w:firstLine="709"/>
        <w:rPr>
          <w:lang w:val="en-US"/>
        </w:rPr>
      </w:pPr>
    </w:p>
    <w:p w14:paraId="1B815A98" w14:textId="0247D29A" w:rsidR="00BE435B" w:rsidRPr="00CC0DD8" w:rsidRDefault="00CC0DD8" w:rsidP="00C0388F">
      <w:pPr>
        <w:tabs>
          <w:tab w:val="left" w:pos="1368"/>
        </w:tabs>
        <w:ind w:firstLine="709"/>
        <w:rPr>
          <w:rFonts w:eastAsiaTheme="minorEastAsia"/>
          <w:lang w:val="en-US"/>
        </w:rPr>
      </w:pPr>
      <m:oMathPara>
        <m:oMathParaPr>
          <m:jc m:val="center"/>
        </m:oMathParaPr>
        <m:oMath>
          <m:r>
            <m:rPr>
              <m:nor/>
            </m:rPr>
            <m:t>С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E</m:t>
                  </m:r>
                </m:e>
                <m:sub>
                  <w:proofErr w:type="spellStart"/>
                  <m:r>
                    <m:rPr>
                      <m:nor/>
                    </m:rPr>
                    <w:rPr>
                      <w:lang w:val="en-US"/>
                    </w:rPr>
                    <m:t>я.н</m:t>
                  </m:r>
                  <w:proofErr w:type="spellEnd"/>
                  <m:r>
                    <m:rPr>
                      <m:nor/>
                    </m:rPr>
                    <w:rPr>
                      <w:lang w:val="en-US"/>
                    </w:rPr>
                    <m:t>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w:proofErr w:type="spellStart"/>
                  <m:r>
                    <m:rPr>
                      <m:nor/>
                    </m:rPr>
                    <w:rPr>
                      <w:lang w:val="en-US"/>
                    </w:rPr>
                    <m:t>я.н</m:t>
                  </m:r>
                  <w:proofErr w:type="spellEnd"/>
                  <m:r>
                    <m:rPr>
                      <m:nor/>
                    </m:rPr>
                    <w:rPr>
                      <w:lang w:val="en-US"/>
                    </w:rPr>
                    <m:t>.</m:t>
                  </m:r>
                </m:sub>
              </m:sSub>
            </m:den>
          </m:f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d</m:t>
                  </m:r>
                  <m:r>
                    <m:rPr>
                      <m:nor/>
                    </m:rPr>
                    <m:t>н</m:t>
                  </m:r>
                </m:sub>
              </m:sSub>
              <m:r>
                <m:rPr>
                  <m:nor/>
                </m:rPr>
                <w:rPr>
                  <w:lang w:val="en-US"/>
                </w:rPr>
                <m:t>-1,24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d</m:t>
                  </m:r>
                  <m:r>
                    <m:rPr>
                      <m:nor/>
                    </m:rPr>
                    <m:t>н</m:t>
                  </m:r>
                </m:sub>
              </m:sSub>
              <m:r>
                <m:rPr>
                  <m:nor/>
                </m:rPr>
                <w:rPr>
                  <w:lang w:val="en-US"/>
                </w:rPr>
                <m:t>∙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r</m:t>
                      </m:r>
                    </m:e>
                    <m:sub>
                      <m:r>
                        <m:rPr>
                          <m:nor/>
                        </m:rPr>
                        <m:t>я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>.</m:t>
                      </m:r>
                    </m:sub>
                  </m:sSub>
                  <m:r>
                    <m:rPr>
                      <m:nor/>
                    </m:rPr>
                    <w:rPr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r</m:t>
                      </m:r>
                    </m:e>
                    <m:sub>
                      <m:r>
                        <m:rPr>
                          <m:nor/>
                        </m:rPr>
                        <m:t>д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>.</m:t>
                      </m:r>
                      <m:r>
                        <m:rPr>
                          <m:nor/>
                        </m:rPr>
                        <m:t>п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>.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w:proofErr w:type="spellStart"/>
                  <m:r>
                    <m:rPr>
                      <m:nor/>
                    </m:rPr>
                    <w:rPr>
                      <w:lang w:val="en-US"/>
                    </w:rPr>
                    <m:t>я.н</m:t>
                  </m:r>
                  <w:proofErr w:type="spellEnd"/>
                  <m:r>
                    <m:rPr>
                      <m:nor/>
                    </m:rPr>
                    <w:rPr>
                      <w:lang w:val="en-US"/>
                    </w:rPr>
                    <m:t>.</m:t>
                  </m:r>
                </m:sub>
              </m:sSub>
            </m:den>
          </m:f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lang w:val="en-US"/>
                </w:rPr>
                <m:t>220-1,24∙222∙0,049</m:t>
              </m:r>
            </m:num>
            <m:den>
              <m:r>
                <m:rPr>
                  <m:nor/>
                </m:rPr>
                <w:rPr>
                  <w:lang w:val="en-US"/>
                </w:rPr>
                <m:t>78,54</m:t>
              </m:r>
            </m:den>
          </m:f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2,63,</m:t>
          </m:r>
        </m:oMath>
      </m:oMathPara>
    </w:p>
    <w:p w14:paraId="5EB9AC3B" w14:textId="77777777" w:rsidR="00FE1438" w:rsidRPr="00C419C5" w:rsidRDefault="00FE1438" w:rsidP="00C0388F">
      <w:pPr>
        <w:tabs>
          <w:tab w:val="left" w:pos="1368"/>
        </w:tabs>
        <w:ind w:firstLine="709"/>
        <w:rPr>
          <w:lang w:val="en-US"/>
        </w:rPr>
      </w:pPr>
    </w:p>
    <w:p w14:paraId="4C7D3589" w14:textId="52771056" w:rsidR="00BE435B" w:rsidRPr="00CC0DD8" w:rsidRDefault="00BE435B" w:rsidP="00C0388F">
      <w:pPr>
        <w:ind w:firstLine="709"/>
        <w:rPr>
          <w:rFonts w:eastAsiaTheme="minorEastAsia"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ω</m:t>
              </m:r>
            </m:e>
            <m:sub>
              <m:r>
                <m:rPr>
                  <m:nor/>
                </m:rPr>
                <m:t>я</m:t>
              </m:r>
              <m:r>
                <m:rPr>
                  <m:nor/>
                </m:rPr>
                <w:rPr>
                  <w:lang w:val="en-US"/>
                </w:rPr>
                <m:t xml:space="preserve">. </m:t>
              </m:r>
              <w:proofErr w:type="spellStart"/>
              <m:r>
                <m:rPr>
                  <m:nor/>
                </m:rPr>
                <m:t>гр</m:t>
              </m:r>
              <w:proofErr w:type="spellEnd"/>
              <m:r>
                <m:rPr>
                  <m:nor/>
                </m:rPr>
                <w:rPr>
                  <w:lang w:val="en-US"/>
                </w:rPr>
                <m:t>.</m:t>
              </m:r>
            </m:sub>
          </m:sSub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ω</m:t>
                      </m:r>
                    </m:e>
                    <m:sub>
                      <m:r>
                        <m:rPr>
                          <m:nor/>
                        </m:rPr>
                        <m:t>я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 xml:space="preserve">. 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мин</m:t>
                          </m:r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.</m:t>
                          </m:r>
                        </m:sub>
                      </m:sSub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ω</m:t>
                      </m:r>
                    </m:e>
                    <m:sub>
                      <w:proofErr w:type="spellStart"/>
                      <m:r>
                        <m:rPr>
                          <m:nor/>
                        </m:rPr>
                        <m:t>я.н</m:t>
                      </m:r>
                      <w:proofErr w:type="spellEnd"/>
                      <m:r>
                        <m:rPr>
                          <m:nor/>
                        </m:rPr>
                        <m:t>.</m:t>
                      </m:r>
                    </m:sub>
                  </m:sSub>
                </m:den>
              </m:f>
            </m:e>
          </m:d>
          <m:r>
            <m:rPr>
              <m:nor/>
            </m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w:proofErr w:type="spellStart"/>
                  <m:r>
                    <m:rPr>
                      <m:nor/>
                    </m:rPr>
                    <m:t>я.н</m:t>
                  </m:r>
                  <w:proofErr w:type="spellEnd"/>
                  <m:r>
                    <m:rPr>
                      <m:nor/>
                    </m:rPr>
                    <m:t>.</m:t>
                  </m:r>
                </m:sub>
              </m:sSub>
            </m:num>
            <m:den>
              <m:r>
                <m:rPr>
                  <m:nor/>
                </m:rPr>
                <m:t>100</m:t>
              </m:r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25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78,54</m:t>
              </m:r>
            </m:num>
            <m:den>
              <m:r>
                <m:rPr>
                  <m:nor/>
                </m:rPr>
                <m:t>100</m:t>
              </m:r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19,64 рад/с ,</m:t>
          </m:r>
        </m:oMath>
      </m:oMathPara>
    </w:p>
    <w:p w14:paraId="718FAD46" w14:textId="77777777" w:rsidR="00FE1438" w:rsidRPr="00C419C5" w:rsidRDefault="00FE1438" w:rsidP="00C0388F">
      <w:pPr>
        <w:ind w:firstLine="709"/>
        <w:rPr>
          <w:i/>
        </w:rPr>
      </w:pPr>
    </w:p>
    <w:p w14:paraId="7A7BAB12" w14:textId="13A08C2A" w:rsidR="00BE435B" w:rsidRPr="00CC0DD8" w:rsidRDefault="00BE435B" w:rsidP="00C0388F">
      <w:pPr>
        <w:tabs>
          <w:tab w:val="left" w:pos="1368"/>
        </w:tabs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α</m:t>
              </m:r>
            </m:e>
            <m:sub>
              <w:proofErr w:type="spellStart"/>
              <m:r>
                <m:rPr>
                  <m:nor/>
                </m:rPr>
                <m:t>гр</m:t>
              </m:r>
              <w:proofErr w:type="spellEnd"/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≈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w:rPr>
              <w:lang w:val="en-US"/>
            </w:rPr>
            <m:t>arc</m:t>
          </m:r>
          <w:proofErr w:type="spellStart"/>
          <m:r>
            <m:rPr>
              <m:nor/>
            </m:rPr>
            <m:t>cos</m:t>
          </m:r>
          <w:proofErr w:type="spellEnd"/>
          <m:f>
            <m:fPr>
              <m:ctrlPr>
                <w:rPr>
                  <w:rFonts w:ascii="Cambria Math" w:eastAsiaTheme="minorEastAsia" w:hAnsi="Cambria Math"/>
                  <w:color w:val="000000" w:themeColor="text1"/>
                </w:rPr>
              </m:ctrlPr>
            </m:fPr>
            <m:num>
              <m:r>
                <m:rPr>
                  <m:nor/>
                </m:rPr>
                <m:t>C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ω</m:t>
                  </m:r>
                </m:e>
                <m:sub>
                  <m:r>
                    <m:rPr>
                      <m:nor/>
                    </m:rPr>
                    <m:t>я. гр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0</m:t>
                  </m:r>
                </m:sub>
              </m:sSub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w:rPr>
              <w:lang w:val="en-US"/>
            </w:rPr>
            <m:t>arc</m:t>
          </m:r>
          <w:proofErr w:type="spellStart"/>
          <m:r>
            <m:rPr>
              <m:nor/>
            </m:rPr>
            <m:t>cos</m:t>
          </m:r>
          <w:proofErr w:type="spellEnd"/>
          <m:f>
            <m:fPr>
              <m:ctrlPr>
                <w:rPr>
                  <w:rFonts w:ascii="Cambria Math" w:eastAsiaTheme="minorEastAsia" w:hAnsi="Cambria Math"/>
                  <w:color w:val="000000" w:themeColor="text1"/>
                </w:rPr>
              </m:ctrlPr>
            </m:fPr>
            <m:num>
              <m:r>
                <m:rPr>
                  <m:nor/>
                </m:rPr>
                <m:t>2,63∙19,64</m:t>
              </m:r>
            </m:num>
            <m:den>
              <m:r>
                <m:rPr>
                  <m:nor/>
                </m:rPr>
                <m:t>277,19</m:t>
              </m:r>
            </m:den>
          </m:f>
          <m:r>
            <m:rPr>
              <m:nor/>
            </m:rPr>
            <w:rPr>
              <w:rFonts w:ascii="Cambria Math"/>
            </w:rPr>
            <m:t xml:space="preserve"> 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 </m:t>
          </m:r>
          <m:r>
            <m:rPr>
              <m:nor/>
            </m:rPr>
            <m:t xml:space="preserve">79,26 </m:t>
          </m:r>
          <w:proofErr w:type="spellStart"/>
          <m:r>
            <m:rPr>
              <m:nor/>
            </m:rPr>
            <m:t>эл.град</m:t>
          </m:r>
          <w:proofErr w:type="spellEnd"/>
          <m:r>
            <m:rPr>
              <m:nor/>
            </m:rPr>
            <m:t xml:space="preserve"> ,</m:t>
          </m:r>
        </m:oMath>
      </m:oMathPara>
    </w:p>
    <w:p w14:paraId="3AA745EF" w14:textId="77777777" w:rsidR="00FE1438" w:rsidRPr="00C419C5" w:rsidRDefault="00FE1438" w:rsidP="00C0388F">
      <w:pPr>
        <w:tabs>
          <w:tab w:val="left" w:pos="1368"/>
        </w:tabs>
        <w:ind w:firstLine="709"/>
      </w:pPr>
    </w:p>
    <w:p w14:paraId="755EDDBA" w14:textId="59DFA553" w:rsidR="00BE435B" w:rsidRPr="002F61FA" w:rsidRDefault="00BE435B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pPr>
                <m:e>
                  <m:r>
                    <m:rPr>
                      <m:nor/>
                    </m:rPr>
                    <w:rPr>
                      <w:lang w:val="en-US"/>
                    </w:rPr>
                    <m:t>L</m:t>
                  </m:r>
                </m:e>
                <m:sup>
                  <m:r>
                    <m:rPr>
                      <m:nor/>
                    </m:rPr>
                    <m:t>'</m:t>
                  </m:r>
                </m:sup>
              </m:sSup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1</m:t>
              </m:r>
            </m:num>
            <m:den>
              <m:r>
                <m:rPr>
                  <m:nor/>
                </m:rPr>
                <m:t>2π∙f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r>
                <m:rPr>
                  <m:nor/>
                </m:rPr>
                <m:t>0,126∙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U</m:t>
                      </m:r>
                    </m:e>
                    <m:sub>
                      <m:r>
                        <m:rPr>
                          <m:nor/>
                        </m:rPr>
                        <m:t>2Л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I</m:t>
                      </m:r>
                    </m:e>
                    <m:sub>
                      <w:proofErr w:type="spellStart"/>
                      <m:r>
                        <m:rPr>
                          <m:nor/>
                        </m:rPr>
                        <m:t>dгр</m:t>
                      </m:r>
                      <w:proofErr w:type="spellEnd"/>
                    </m:sub>
                  </m:sSub>
                </m:den>
              </m:f>
              <m:r>
                <m:rPr>
                  <m:nor/>
                </m:rPr>
                <m:t>∙</m:t>
              </m:r>
              <m:func>
                <m:func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uncPr>
                <m:fName>
                  <w:proofErr w:type="spellStart"/>
                  <m:r>
                    <m:rPr>
                      <m:nor/>
                    </m:rPr>
                    <m:t>sin</m:t>
                  </m:r>
                  <w:proofErr w:type="spellEnd"/>
                </m:fNam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α</m:t>
                      </m:r>
                    </m:e>
                    <m:sub>
                      <w:proofErr w:type="spellStart"/>
                      <m:r>
                        <m:rPr>
                          <m:nor/>
                        </m:rPr>
                        <m:t>гр</m:t>
                      </m:r>
                      <w:proofErr w:type="spellEnd"/>
                    </m:sub>
                  </m:sSub>
                </m:e>
              </m:func>
              <m:r>
                <m:rPr>
                  <m:nor/>
                </m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2∙</m:t>
                  </m:r>
                  <m:r>
                    <m:rPr>
                      <m:nor/>
                    </m:rPr>
                    <w:rPr>
                      <w:lang w:val="en-US"/>
                    </w:rPr>
                    <m:t>X</m:t>
                  </m:r>
                </m:e>
                <m:sub>
                  <m:r>
                    <m:rPr>
                      <m:nor/>
                    </m:rPr>
                    <m:t>T</m:t>
                  </m:r>
                </m:sub>
              </m:sSub>
            </m:e>
          </m:d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</m:oMath>
      </m:oMathPara>
    </w:p>
    <w:p w14:paraId="38623C71" w14:textId="77777777" w:rsidR="00FE1438" w:rsidRPr="00C419C5" w:rsidRDefault="00FE1438" w:rsidP="00C0388F">
      <w:pPr>
        <w:ind w:firstLine="709"/>
      </w:pPr>
    </w:p>
    <w:p w14:paraId="536D2314" w14:textId="40726508" w:rsidR="00BE435B" w:rsidRPr="00CC0DD8" w:rsidRDefault="002F61FA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1</m:t>
              </m:r>
            </m:num>
            <m:den>
              <m:r>
                <m:rPr>
                  <m:nor/>
                </m:rPr>
                <m:t>2π∙50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r>
                <m:rPr>
                  <m:nor/>
                </m:rPr>
                <m:t>0,126∙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r>
                    <m:rPr>
                      <m:nor/>
                    </m:rPr>
                    <m:t>205</m:t>
                  </m:r>
                </m:num>
                <m:den>
                  <m:r>
                    <m:rPr>
                      <m:nor/>
                    </m:rPr>
                    <m:t>77,7</m:t>
                  </m:r>
                </m:den>
              </m:f>
              <m:r>
                <m:rPr>
                  <m:nor/>
                </m:rPr>
                <m:t>∙</m:t>
              </m:r>
              <m:func>
                <m:func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uncPr>
                <m:fName>
                  <w:proofErr w:type="spellStart"/>
                  <m:r>
                    <m:rPr>
                      <m:nor/>
                    </m:rPr>
                    <m:t>sin</m:t>
                  </m:r>
                  <w:proofErr w:type="spellEnd"/>
                </m:fName>
                <m:e>
                  <m:r>
                    <m:rPr>
                      <m:nor/>
                    </m:rPr>
                    <m:t>79,26</m:t>
                  </m:r>
                </m:e>
              </m:func>
              <m:r>
                <m:rPr>
                  <m:nor/>
                </m:rPr>
                <m:t>-2∙0,024</m:t>
              </m:r>
            </m:e>
          </m:d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 </m:t>
          </m:r>
          <m:r>
            <m:rPr>
              <m:nor/>
            </m:rPr>
            <m:t xml:space="preserve">0,88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m:t xml:space="preserve"> ,</m:t>
          </m:r>
        </m:oMath>
      </m:oMathPara>
    </w:p>
    <w:p w14:paraId="717F5097" w14:textId="77777777" w:rsidR="00FE1438" w:rsidRPr="00C419C5" w:rsidRDefault="00FE1438" w:rsidP="00C0388F">
      <w:pPr>
        <w:ind w:firstLine="709"/>
      </w:pPr>
    </w:p>
    <w:p w14:paraId="1CE78F82" w14:textId="46E4D0D3" w:rsidR="00BE435B" w:rsidRPr="00CC0DD8" w:rsidRDefault="00BE435B" w:rsidP="00C0388F">
      <w:pPr>
        <w:ind w:firstLine="709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w:proofErr w:type="spellStart"/>
              <m:r>
                <m:rPr>
                  <m:nor/>
                </m:rPr>
                <m:t>сгл.расч</m:t>
              </m:r>
              <w:proofErr w:type="spellEnd"/>
              <m:r>
                <m:rPr>
                  <m:nor/>
                </m:rPr>
                <m:t xml:space="preserve">. 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pPr>
                <m:e>
                  <m:r>
                    <m:rPr>
                      <m:nor/>
                    </m:rPr>
                    <w:rPr>
                      <w:lang w:val="en-US"/>
                    </w:rPr>
                    <m:t>L</m:t>
                  </m:r>
                </m:e>
                <m:sup>
                  <m:r>
                    <m:rPr>
                      <m:nor/>
                    </m:rPr>
                    <m:t>'</m:t>
                  </m:r>
                </m:sup>
              </m:sSup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w:proofErr w:type="spellStart"/>
              <m:r>
                <m:rPr>
                  <m:nor/>
                </m:rPr>
                <m:t>дв</m:t>
              </m:r>
              <w:proofErr w:type="spellEnd"/>
              <m:r>
                <m:rPr>
                  <m:nor/>
                </m:rPr>
                <m:t xml:space="preserve">. </m:t>
              </m:r>
              <m:r>
                <m:rPr>
                  <m:nor/>
                </m:rPr>
                <w:rPr>
                  <w:lang w:val="en-US"/>
                </w:rPr>
                <m:t>max</m:t>
              </m:r>
            </m:sub>
          </m:sSub>
          <m:r>
            <m:rPr>
              <m:nor/>
            </m:rPr>
            <m:t>-</m:t>
          </m:r>
          <m:r>
            <m:rPr>
              <m:nor/>
            </m:rPr>
            <w:rPr>
              <w:lang w:val="en-US"/>
            </w:rPr>
            <m:t>a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w:proofErr w:type="spellStart"/>
              <m:r>
                <m:rPr>
                  <m:nor/>
                </m:rPr>
                <m:t>ур</m:t>
              </m:r>
              <w:proofErr w:type="spellEnd"/>
              <m:r>
                <m:rPr>
                  <m:nor/>
                </m:rPr>
                <m:t xml:space="preserve">. 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m:t>0,88-3,79-0∙18,76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 xml:space="preserve">-2,91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m:t xml:space="preserve"> , </m:t>
          </m:r>
        </m:oMath>
      </m:oMathPara>
    </w:p>
    <w:p w14:paraId="0AA1CCFF" w14:textId="77777777" w:rsidR="00FE1438" w:rsidRPr="002F61FA" w:rsidRDefault="00FE1438" w:rsidP="00C0388F">
      <w:pPr>
        <w:ind w:firstLine="709"/>
      </w:pPr>
    </w:p>
    <w:p w14:paraId="7A792E83" w14:textId="014BE994" w:rsidR="00BE435B" w:rsidRPr="00CC0DD8" w:rsidRDefault="00BE435B" w:rsidP="00C0388F">
      <w:pPr>
        <w:ind w:firstLine="709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w:proofErr w:type="spellStart"/>
              <m:r>
                <m:rPr>
                  <m:nor/>
                </m:rPr>
                <m:t>сгл.расч</m:t>
              </m:r>
              <w:proofErr w:type="spellEnd"/>
              <m:r>
                <m:rPr>
                  <m:nor/>
                </m:rPr>
                <m:t xml:space="preserve">. </m:t>
              </m:r>
            </m:sub>
          </m:sSub>
          <m:r>
            <m:rPr>
              <m:nor/>
            </m:rPr>
            <m:t>&lt;0; =&gt;</m:t>
          </m:r>
        </m:oMath>
      </m:oMathPara>
    </w:p>
    <w:p w14:paraId="15FA51F3" w14:textId="7C421339" w:rsidR="00BE435B" w:rsidRDefault="00BE435B" w:rsidP="00C0388F">
      <w:pPr>
        <w:ind w:firstLine="709"/>
      </w:pPr>
      <w:r w:rsidRPr="00C419C5">
        <w:lastRenderedPageBreak/>
        <w:t>Установка в схему сглаживающего реактора при раздельном управлении не требуется.</w:t>
      </w:r>
    </w:p>
    <w:p w14:paraId="0DE86194" w14:textId="77777777" w:rsidR="00FE1438" w:rsidRPr="00C419C5" w:rsidRDefault="00FE1438" w:rsidP="00C0388F">
      <w:pPr>
        <w:ind w:firstLine="709"/>
      </w:pPr>
    </w:p>
    <w:p w14:paraId="3F26A295" w14:textId="26F42596" w:rsidR="00BE435B" w:rsidRDefault="00BE435B" w:rsidP="00C0388F">
      <w:pPr>
        <w:pStyle w:val="3"/>
        <w:rPr>
          <w:rFonts w:cs="Times New Roman"/>
          <w:szCs w:val="28"/>
        </w:rPr>
      </w:pPr>
      <w:bookmarkStart w:id="11" w:name="_Toc501052897"/>
      <w:bookmarkStart w:id="12" w:name="_Toc375090324"/>
      <w:r w:rsidRPr="00C419C5">
        <w:rPr>
          <w:rFonts w:cs="Times New Roman"/>
          <w:szCs w:val="28"/>
        </w:rPr>
        <w:t>Выбор элементов защиты преобразователя</w:t>
      </w:r>
      <w:bookmarkEnd w:id="11"/>
      <w:bookmarkEnd w:id="12"/>
    </w:p>
    <w:p w14:paraId="7F52B585" w14:textId="77777777" w:rsidR="00FE1438" w:rsidRPr="00FE1438" w:rsidRDefault="00FE1438" w:rsidP="00FE1438">
      <w:pPr>
        <w:rPr>
          <w:lang w:eastAsia="ru-RU"/>
        </w:rPr>
      </w:pPr>
    </w:p>
    <w:p w14:paraId="4837F6A9" w14:textId="230A9AD7" w:rsidR="00BE435B" w:rsidRDefault="00BE435B" w:rsidP="00C0388F">
      <w:pPr>
        <w:pStyle w:val="4"/>
      </w:pPr>
      <w:bookmarkStart w:id="13" w:name="_Toc501052898"/>
      <w:bookmarkStart w:id="14" w:name="_Toc375090325"/>
      <w:r w:rsidRPr="00C419C5">
        <w:t>2.5.1 Выбор элементов защиты преобразователя</w:t>
      </w:r>
      <w:bookmarkEnd w:id="13"/>
      <w:bookmarkEnd w:id="14"/>
    </w:p>
    <w:p w14:paraId="68E2F6C1" w14:textId="77777777" w:rsidR="00FE1438" w:rsidRPr="00FE1438" w:rsidRDefault="00FE1438" w:rsidP="00FE1438">
      <w:pPr>
        <w:rPr>
          <w:lang w:eastAsia="ru-RU"/>
        </w:rPr>
      </w:pPr>
    </w:p>
    <w:p w14:paraId="25FE84A4" w14:textId="77777777" w:rsidR="00BE435B" w:rsidRPr="00C419C5" w:rsidRDefault="00BE435B" w:rsidP="00C0388F">
      <w:pPr>
        <w:ind w:firstLine="709"/>
      </w:pPr>
      <w:r w:rsidRPr="00C419C5">
        <w:t xml:space="preserve">Для защиты вентилей от аварийных перегрузок по току используют плавкие предохранители, которые включают последовательно с тиристорами. </w:t>
      </w:r>
    </w:p>
    <w:p w14:paraId="303359DA" w14:textId="2950C514" w:rsidR="00BE435B" w:rsidRDefault="00BE435B" w:rsidP="00C0388F">
      <w:pPr>
        <w:ind w:firstLine="709"/>
      </w:pPr>
      <w:r w:rsidRPr="00C419C5">
        <w:t xml:space="preserve">Они характеризуются значениями номинального напряжения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ПР. НОМ</m:t>
            </m:r>
          </m:sub>
        </m:sSub>
      </m:oMath>
      <w:r w:rsidRPr="00C419C5">
        <w:rPr>
          <w:vertAlign w:val="subscript"/>
        </w:rPr>
        <w:t>.</w:t>
      </w:r>
      <w:r w:rsidRPr="00C419C5">
        <w:t xml:space="preserve">, номинального тока плавкой вставки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ВСТ. НОМ</m:t>
            </m:r>
          </m:sub>
        </m:sSub>
      </m:oMath>
      <w:r w:rsidRPr="00C419C5">
        <w:t xml:space="preserve"> и интеграла Джоуля (защитного показателя) </w:t>
      </w:r>
      <m:oMath>
        <m:sSup>
          <m:sSup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I</m:t>
                </m:r>
              </m:e>
              <m:sub>
                <m:r>
                  <m:rPr>
                    <m:nor/>
                  </m:rPr>
                  <m:t>ПР</m:t>
                </m:r>
              </m:sub>
            </m:sSub>
          </m:e>
          <m:sup>
            <m:r>
              <m:rPr>
                <m:nor/>
              </m:rPr>
              <m:t>2</m:t>
            </m:r>
          </m:sup>
        </m:sSup>
        <m:r>
          <m:rPr>
            <m:nor/>
          </m:rPr>
          <m:t>∙</m:t>
        </m:r>
        <m:r>
          <m:rPr>
            <m:nor/>
          </m:rPr>
          <w:rPr>
            <w:lang w:val="en-US"/>
          </w:rPr>
          <m:t>t</m:t>
        </m:r>
      </m:oMath>
      <w:r w:rsidRPr="00C419C5">
        <w:t>. Для обеспечения нормального гашения дуги, возникающей при расплавлении вставки, номинальное напряжение применяемого предохранителя должно быть не меньше номинального напряжения п</w:t>
      </w:r>
      <w:proofErr w:type="spellStart"/>
      <w:r w:rsidRPr="00C419C5">
        <w:t>реобразователя</w:t>
      </w:r>
      <w:proofErr w:type="spellEnd"/>
      <w:r w:rsidRPr="00C419C5">
        <w:t xml:space="preserve">: </w:t>
      </w:r>
    </w:p>
    <w:p w14:paraId="25218320" w14:textId="77777777" w:rsidR="00FE1438" w:rsidRPr="00C419C5" w:rsidRDefault="00FE1438" w:rsidP="00C0388F">
      <w:pPr>
        <w:ind w:firstLine="709"/>
      </w:pPr>
    </w:p>
    <w:p w14:paraId="3D0AC49B" w14:textId="6737793D" w:rsidR="00BE435B" w:rsidRPr="00BD089A" w:rsidRDefault="00BE435B" w:rsidP="00BD089A">
      <w:pPr>
        <w:ind w:firstLine="709"/>
        <w:jc w:val="center"/>
        <w:rPr>
          <w:rFonts w:eastAsiaTheme="minorEastAsia"/>
          <w:i/>
          <w:lang w:val="en-US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rFonts w:ascii="Cambria Math"/>
                <w:lang w:val="en-US"/>
              </w:rPr>
              <m:t xml:space="preserve">                                                       </m:t>
            </m:r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ПР. НОМ.</m:t>
            </m:r>
          </m:sub>
        </m:sSub>
        <m:r>
          <m:rPr>
            <m:nor/>
          </m:rPr>
          <m:t>≥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w:proofErr w:type="spellStart"/>
            <m:r>
              <m:rPr>
                <m:nor/>
              </m:rPr>
              <w:rPr>
                <w:lang w:val="en-US"/>
              </w:rPr>
              <m:t>dн</m:t>
            </m:r>
            <w:proofErr w:type="spellEnd"/>
            <m:r>
              <m:rPr>
                <m:nor/>
              </m:rPr>
              <w:rPr>
                <w:lang w:val="en-US"/>
              </w:rPr>
              <m:t xml:space="preserve"> </m:t>
            </m:r>
          </m:sub>
        </m:sSub>
        <m:r>
          <m:rPr>
            <m:nor/>
          </m:rPr>
          <m:t>,</m:t>
        </m:r>
      </m:oMath>
      <w:r w:rsidR="00BD089A">
        <w:rPr>
          <w:rFonts w:eastAsiaTheme="minorEastAsia"/>
          <w:i/>
          <w:lang w:val="en-US"/>
        </w:rPr>
        <w:t xml:space="preserve"> </w:t>
      </w:r>
      <m:oMath>
        <m:r>
          <w:rPr>
            <w:rFonts w:ascii="Cambria Math" w:eastAsiaTheme="minorEastAsia" w:hAnsi="Cambria Math"/>
            <w:lang w:val="en-US"/>
          </w:rPr>
          <m:t xml:space="preserve">                                                 </m:t>
        </m:r>
        <m:r>
          <m:rPr>
            <m:nor/>
          </m:rPr>
          <m:t>(1)</m:t>
        </m:r>
      </m:oMath>
    </w:p>
    <w:p w14:paraId="30ECD453" w14:textId="77777777" w:rsidR="00FE1438" w:rsidRPr="00C419C5" w:rsidRDefault="00FE1438" w:rsidP="00C0388F">
      <w:pPr>
        <w:ind w:firstLine="709"/>
        <w:rPr>
          <w:i/>
          <w:lang w:val="en-US"/>
        </w:rPr>
      </w:pPr>
    </w:p>
    <w:p w14:paraId="612541ED" w14:textId="089A5484" w:rsidR="00BE435B" w:rsidRDefault="00BE435B" w:rsidP="00C0388F">
      <w:pPr>
        <w:ind w:firstLine="709"/>
      </w:pPr>
      <w:r w:rsidRPr="00C419C5">
        <w:t>Номинальный ток плавкой вставки определяют по номинальному току двигателя из соотношения:</w:t>
      </w:r>
    </w:p>
    <w:p w14:paraId="23A8EFB2" w14:textId="77777777" w:rsidR="00FE1438" w:rsidRPr="00C419C5" w:rsidRDefault="00FE1438" w:rsidP="00C0388F">
      <w:pPr>
        <w:ind w:firstLine="709"/>
      </w:pPr>
    </w:p>
    <w:p w14:paraId="6D5F1635" w14:textId="4F1EC147" w:rsidR="00BE435B" w:rsidRPr="00745587" w:rsidRDefault="00BE435B" w:rsidP="00C0388F">
      <w:pPr>
        <w:ind w:firstLine="709"/>
        <w:rPr>
          <w:rFonts w:eastAsiaTheme="minorEastAsia"/>
          <w:i/>
          <w:lang w:val="en-US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rFonts w:ascii="Cambria Math"/>
                <w:lang w:val="en-US"/>
              </w:rPr>
              <m:t xml:space="preserve">                                    </m:t>
            </m:r>
            <m:r>
              <m:rPr>
                <m:nor/>
              </m:rPr>
              <w:rPr>
                <w:rFonts w:ascii="Cambria Math"/>
                <w:lang w:val="en-US"/>
              </w:rPr>
              <m:t xml:space="preserve"> </m:t>
            </m:r>
            <m:r>
              <m:rPr>
                <m:nor/>
              </m:rPr>
              <w:rPr>
                <w:rFonts w:ascii="Cambria Math"/>
                <w:lang w:val="en-US"/>
              </w:rPr>
              <m:t xml:space="preserve">       </m:t>
            </m:r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ВСТ</m:t>
            </m:r>
            <m:r>
              <m:rPr>
                <m:nor/>
              </m:rPr>
              <w:rPr>
                <w:lang w:val="en-US"/>
              </w:rPr>
              <m:t xml:space="preserve">. </m:t>
            </m:r>
            <m:r>
              <m:rPr>
                <m:nor/>
              </m:rPr>
              <m:t>НОМ</m:t>
            </m:r>
            <m:r>
              <m:rPr>
                <m:nor/>
              </m:rPr>
              <w:rPr>
                <w:rFonts w:ascii="Cambria Math"/>
                <w:lang w:val="en-US"/>
              </w:rPr>
              <m:t xml:space="preserve"> </m:t>
            </m:r>
          </m:sub>
        </m:sSub>
        <m:r>
          <m:rPr>
            <m:nor/>
          </m:rPr>
          <w:rPr>
            <w:lang w:val="en-US"/>
          </w:rPr>
          <m:t>≥</m:t>
        </m:r>
        <m:r>
          <m:rPr>
            <m:nor/>
          </m:rPr>
          <w:rPr>
            <w:rFonts w:ascii="Cambria Math"/>
            <w:lang w:val="en-US"/>
          </w:rPr>
          <m:t xml:space="preserve"> </m:t>
        </m:r>
        <m:r>
          <m:rPr>
            <m:nor/>
          </m:rPr>
          <w:rPr>
            <w:lang w:val="en-US"/>
          </w:rPr>
          <m:t>1,2∙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K</m:t>
                </m:r>
              </m:e>
              <m:sub>
                <m:r>
                  <m:rPr>
                    <m:nor/>
                  </m:rPr>
                  <m:t>З</m:t>
                </m:r>
                <m:r>
                  <m:rPr>
                    <m:nor/>
                  </m:rPr>
                  <w:rPr>
                    <w:lang w:val="en-US"/>
                  </w:rPr>
                  <m:t>i</m:t>
                </m:r>
              </m:sub>
            </m:sSub>
            <m:r>
              <m:rPr>
                <m:nor/>
              </m:rPr>
              <w:rPr>
                <w:lang w:val="en-US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I</m:t>
                </m:r>
              </m:e>
              <m:sub>
                <m:r>
                  <m:rPr>
                    <m:nor/>
                  </m:rPr>
                  <w:rPr>
                    <w:lang w:val="en-US"/>
                  </w:rPr>
                  <m:t>d</m:t>
                </m:r>
                <m:r>
                  <m:rPr>
                    <m:nor/>
                  </m:rPr>
                  <m:t>н</m:t>
                </m:r>
              </m:sub>
            </m:sSub>
          </m:num>
          <m:den>
            <m:r>
              <m:rPr>
                <m:nor/>
              </m:rPr>
              <w:rPr>
                <w:lang w:val="en-US"/>
              </w:rPr>
              <m:t>3∙n</m:t>
            </m:r>
          </m:den>
        </m:f>
        <m:r>
          <m:rPr>
            <m:nor/>
          </m:rPr>
          <w:rPr>
            <w:lang w:val="en-US"/>
          </w:rPr>
          <m:t>,</m:t>
        </m:r>
      </m:oMath>
      <w:r w:rsidR="00745587">
        <w:rPr>
          <w:rFonts w:eastAsiaTheme="minorEastAsia"/>
          <w:i/>
          <w:lang w:val="en-US"/>
        </w:rPr>
        <w:t xml:space="preserve"> </w:t>
      </w:r>
      <m:oMath>
        <m:r>
          <w:rPr>
            <w:rFonts w:ascii="Cambria Math" w:eastAsiaTheme="minorEastAsia" w:hAnsi="Cambria Math"/>
            <w:lang w:val="en-US"/>
          </w:rPr>
          <m:t xml:space="preserve">                                                 </m:t>
        </m:r>
        <m:r>
          <m:rPr>
            <m:nor/>
          </m:rPr>
          <w:rPr>
            <w:lang w:val="en-US"/>
          </w:rPr>
          <m:t>(2)</m:t>
        </m:r>
      </m:oMath>
    </w:p>
    <w:p w14:paraId="5D687333" w14:textId="77777777" w:rsidR="00FE1438" w:rsidRPr="00C419C5" w:rsidRDefault="00FE1438" w:rsidP="00C0388F">
      <w:pPr>
        <w:ind w:firstLine="709"/>
        <w:rPr>
          <w:i/>
          <w:lang w:val="en-US"/>
        </w:rPr>
      </w:pPr>
    </w:p>
    <w:p w14:paraId="73E3EBC8" w14:textId="2F436B03" w:rsidR="00BE435B" w:rsidRPr="00C419C5" w:rsidRDefault="00BE435B" w:rsidP="00C0388F">
      <w:pPr>
        <w:ind w:firstLine="709"/>
      </w:pPr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K</m:t>
            </m:r>
          </m:e>
          <m:sub>
            <w:proofErr w:type="spellStart"/>
            <m:r>
              <m:rPr>
                <m:nor/>
              </m:rPr>
              <m:t>Зi</m:t>
            </m:r>
            <w:proofErr w:type="spellEnd"/>
          </m:sub>
        </m:sSub>
        <m:r>
          <m:rPr>
            <m:nor/>
          </m:rPr>
          <m:t>=2…2,5</m:t>
        </m:r>
      </m:oMath>
      <w:r w:rsidRPr="00C419C5">
        <w:t xml:space="preserve"> – коэффициент запаса, учитывающий увеличение тока через вентиль в переходном процессе пуска или торможения двигателя;</w:t>
      </w:r>
    </w:p>
    <w:p w14:paraId="09D953AB" w14:textId="238CCB28" w:rsidR="00BE435B" w:rsidRDefault="00334820" w:rsidP="00C0388F">
      <w:pPr>
        <w:ind w:firstLine="709"/>
      </w:pPr>
      <m:oMath>
        <m:r>
          <m:rPr>
            <m:nor/>
          </m:rPr>
          <w:rPr>
            <w:lang w:val="en-US"/>
          </w:rPr>
          <m:t>n</m:t>
        </m:r>
        <m:r>
          <m:rPr>
            <m:nor/>
          </m:rPr>
          <m:t>=1</m:t>
        </m:r>
      </m:oMath>
      <w:r w:rsidR="00BE435B" w:rsidRPr="00C419C5">
        <w:t xml:space="preserve">– количество параллельно соединенных вентилей. </w:t>
      </w:r>
    </w:p>
    <w:p w14:paraId="40E16E04" w14:textId="77777777" w:rsidR="00FE1438" w:rsidRPr="00C419C5" w:rsidRDefault="00FE1438" w:rsidP="00C0388F">
      <w:pPr>
        <w:ind w:firstLine="709"/>
      </w:pPr>
    </w:p>
    <w:p w14:paraId="716B6BE8" w14:textId="05BC2608" w:rsidR="00BE435B" w:rsidRPr="00334820" w:rsidRDefault="00BE435B" w:rsidP="00C0388F">
      <w:pPr>
        <w:ind w:firstLine="709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m:t>ВСТ. НОМ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≥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1,2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K</m:t>
                  </m:r>
                </m:e>
                <m:sub>
                  <w:proofErr w:type="spellStart"/>
                  <m:r>
                    <m:rPr>
                      <m:nor/>
                    </m:rPr>
                    <m:t>Зi</m:t>
                  </m:r>
                  <w:proofErr w:type="spellEnd"/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I</m:t>
                  </m:r>
                </m:e>
                <m:sub>
                  <w:proofErr w:type="spellStart"/>
                  <m:r>
                    <m:rPr>
                      <m:nor/>
                    </m:rPr>
                    <m:t>dн</m:t>
                  </m:r>
                  <w:proofErr w:type="spellEnd"/>
                </m:sub>
              </m:sSub>
            </m:num>
            <m:den>
              <m:r>
                <m:rPr>
                  <m:nor/>
                </m:rPr>
                <m:t>3∙</m:t>
              </m:r>
              <m:r>
                <m:rPr>
                  <m:nor/>
                </m:rPr>
                <w:rPr>
                  <w:lang w:val="en-US"/>
                </w:rPr>
                <m:t>n</m:t>
              </m:r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1,2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2,5∙222</m:t>
              </m:r>
            </m:num>
            <m:den>
              <m:r>
                <m:rPr>
                  <m:nor/>
                </m:rPr>
                <m:t>3∙1</m:t>
              </m:r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222  А .</m:t>
          </m:r>
        </m:oMath>
      </m:oMathPara>
    </w:p>
    <w:p w14:paraId="4117AA9A" w14:textId="19EEAD44" w:rsidR="00BE435B" w:rsidRDefault="00BE435B" w:rsidP="00C0388F">
      <w:pPr>
        <w:ind w:firstLine="709"/>
      </w:pPr>
      <w:r w:rsidRPr="00C419C5">
        <w:lastRenderedPageBreak/>
        <w:t xml:space="preserve">Номинальный ток держателя (или основания) предохранителя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ПР. НОМ</m:t>
            </m:r>
          </m:sub>
        </m:sSub>
      </m:oMath>
      <w:r w:rsidR="009842F8" w:rsidRPr="009842F8">
        <w:rPr>
          <w:rFonts w:eastAsiaTheme="minorEastAsia"/>
          <w:color w:val="000000" w:themeColor="text1"/>
        </w:rPr>
        <w:t xml:space="preserve"> </w:t>
      </w:r>
      <w:r w:rsidRPr="00C419C5">
        <w:t>должен быть не меньше номинального тока плавкой вставки:</w:t>
      </w:r>
    </w:p>
    <w:p w14:paraId="5BFDB98D" w14:textId="77777777" w:rsidR="00FE1438" w:rsidRPr="00C419C5" w:rsidRDefault="00FE1438" w:rsidP="00C0388F">
      <w:pPr>
        <w:ind w:firstLine="709"/>
        <w:rPr>
          <w:i/>
        </w:rPr>
      </w:pPr>
    </w:p>
    <w:p w14:paraId="43F8B195" w14:textId="1FFDA029" w:rsidR="00BE435B" w:rsidRPr="0020748F" w:rsidRDefault="00E93752" w:rsidP="0020748F">
      <w:pPr>
        <w:jc w:val="center"/>
        <w:rPr>
          <w:rFonts w:eastAsiaTheme="minorEastAsia"/>
          <w:i/>
        </w:rPr>
      </w:pPr>
      <m:oMath>
        <m:r>
          <w:rPr>
            <w:rFonts w:ascii="Cambria Math" w:eastAsiaTheme="minorEastAsia" w:hAnsi="Cambria Math"/>
            <w:color w:val="000000" w:themeColor="text1"/>
          </w:rPr>
          <m:t xml:space="preserve">                                                            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ПР. НОМ</m:t>
            </m:r>
          </m:sub>
        </m:sSub>
        <m:r>
          <m:rPr>
            <m:nor/>
          </m:rPr>
          <m:t>≥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ВСТ. НОМ.</m:t>
            </m:r>
          </m:sub>
        </m:sSub>
        <m:r>
          <m:rPr>
            <m:nor/>
          </m:rPr>
          <m:t xml:space="preserve"> . </m:t>
        </m:r>
      </m:oMath>
      <w:r w:rsidR="0020748F" w:rsidRPr="0020748F">
        <w:rPr>
          <w:rFonts w:eastAsiaTheme="minorEastAsia"/>
          <w:i/>
        </w:rPr>
        <w:t xml:space="preserve"> </w:t>
      </w:r>
      <m:oMath>
        <m:r>
          <w:rPr>
            <w:rFonts w:ascii="Cambria Math" w:eastAsiaTheme="minorEastAsia" w:hAnsi="Cambria Math"/>
          </w:rPr>
          <m:t xml:space="preserve">                                              </m:t>
        </m:r>
        <m:r>
          <m:rPr>
            <m:nor/>
          </m:rPr>
          <m:t>(3)</m:t>
        </m:r>
      </m:oMath>
    </w:p>
    <w:p w14:paraId="15E1B710" w14:textId="77777777" w:rsidR="00FE1438" w:rsidRPr="0020748F" w:rsidRDefault="00FE1438" w:rsidP="00C0388F">
      <w:pPr>
        <w:ind w:firstLine="709"/>
        <w:rPr>
          <w:i/>
          <w:vertAlign w:val="subscript"/>
        </w:rPr>
      </w:pPr>
    </w:p>
    <w:p w14:paraId="36C18097" w14:textId="0A979B97" w:rsidR="00BE435B" w:rsidRDefault="00BE435B" w:rsidP="00C0388F">
      <w:pPr>
        <w:ind w:firstLine="709"/>
      </w:pPr>
      <w:r w:rsidRPr="00C419C5">
        <w:t xml:space="preserve">По условиям (1)…(3) выбираем предохранитель и плавкую вставку для него. Выбранный предохранитель должен ограничивать время протекания аварийного тока через вентиль таким образом, чтобы не превысить максимально допустимую температуру полупроводника и предела термодинамической стойкости элементов конструкции вентиля. Для оценки защищенности вентиля сравнивают его защитный показатель </w:t>
      </w:r>
      <m:oMath>
        <m:sSup>
          <m:sSup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pPr>
          <m:e>
            <m:r>
              <m:rPr>
                <m:nor/>
              </m:rPr>
              <m:t>I</m:t>
            </m:r>
          </m:e>
          <m:sup>
            <m:r>
              <m:rPr>
                <m:nor/>
              </m:rPr>
              <m:t>2</m:t>
            </m:r>
          </m:sup>
        </m:sSup>
        <m:r>
          <m:rPr>
            <m:nor/>
          </m:rPr>
          <m:t>∙</m:t>
        </m:r>
        <m:r>
          <m:rPr>
            <m:nor/>
          </m:rPr>
          <w:rPr>
            <w:lang w:val="en-US"/>
          </w:rPr>
          <m:t>t</m:t>
        </m:r>
      </m:oMath>
      <w:r w:rsidRPr="00C419C5">
        <w:t xml:space="preserve"> с интегралом Джоуля предохранителя </w:t>
      </w:r>
      <m:oMath>
        <m:sSup>
          <m:sSup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I</m:t>
                </m:r>
              </m:e>
              <m:sub>
                <m:r>
                  <m:rPr>
                    <m:nor/>
                  </m:rPr>
                  <m:t>ПР</m:t>
                </m:r>
              </m:sub>
            </m:sSub>
          </m:e>
          <m:sup>
            <m:r>
              <m:rPr>
                <m:nor/>
              </m:rPr>
              <m:t>2</m:t>
            </m:r>
          </m:sup>
        </m:sSup>
        <m:r>
          <m:rPr>
            <m:nor/>
          </m:rPr>
          <m:t>∙</m:t>
        </m:r>
        <m:r>
          <m:rPr>
            <m:nor/>
          </m:rPr>
          <w:rPr>
            <w:lang w:val="en-US"/>
          </w:rPr>
          <m:t>t</m:t>
        </m:r>
      </m:oMath>
      <w:r w:rsidRPr="00C419C5">
        <w:t>. При этом должно выполняться условие:</w:t>
      </w:r>
    </w:p>
    <w:p w14:paraId="0A9A75AB" w14:textId="77777777" w:rsidR="00FE1438" w:rsidRPr="00537F45" w:rsidRDefault="00FE1438" w:rsidP="00C0388F">
      <w:pPr>
        <w:ind w:firstLine="709"/>
      </w:pPr>
    </w:p>
    <w:p w14:paraId="386EE411" w14:textId="5D0FC1C2" w:rsidR="00BE435B" w:rsidRPr="00537F45" w:rsidRDefault="00BE435B" w:rsidP="00C0388F">
      <w:pPr>
        <w:ind w:firstLine="709"/>
        <w:rPr>
          <w:rFonts w:eastAsiaTheme="minorEastAsia"/>
          <w:i/>
          <w:lang w:val="en-US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p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ПР</m:t>
                  </m:r>
                </m:sub>
              </m:sSub>
            </m:e>
            <m:sup>
              <m:r>
                <m:rPr>
                  <m:nor/>
                </m:rPr>
                <w:rPr>
                  <w:lang w:val="en-US"/>
                </w:rPr>
                <m:t>2</m:t>
              </m:r>
            </m:sup>
          </m:sSup>
          <m:r>
            <m:rPr>
              <m:nor/>
            </m:rPr>
            <w:rPr>
              <w:lang w:val="en-US"/>
            </w:rPr>
            <m:t>∙t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≤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sSubSup>
            <m:sSubSup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Sup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m:t>ос</m:t>
              </m:r>
              <m:r>
                <m:rPr>
                  <m:nor/>
                </m:rPr>
                <w:rPr>
                  <w:lang w:val="en-US"/>
                </w:rPr>
                <m:t>.</m:t>
              </m:r>
              <m:r>
                <m:rPr>
                  <m:nor/>
                </m:rPr>
                <m:t>уд</m:t>
              </m:r>
            </m:sub>
            <m:sup>
              <m:r>
                <m:rPr>
                  <m:nor/>
                </m:rPr>
                <w:rPr>
                  <w:lang w:val="en-US"/>
                </w:rPr>
                <m:t>2</m:t>
              </m:r>
            </m:sup>
          </m:sSubSup>
          <m:r>
            <m:rPr>
              <m:nor/>
            </m:rPr>
            <w:rPr>
              <w:lang w:val="en-US"/>
            </w:rPr>
            <m:t>∙t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pPr>
                <m:e>
                  <m:r>
                    <m:rPr>
                      <m:nor/>
                    </m:rPr>
                    <w:rPr>
                      <w:lang w:val="en-US"/>
                    </w:rPr>
                    <m:t>(12∙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lang w:val="en-US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10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lang w:val="en-US"/>
                        </w:rPr>
                        <m:t>3</m:t>
                      </m:r>
                    </m:sup>
                  </m:sSup>
                  <m:r>
                    <m:rPr>
                      <m:nor/>
                    </m:rPr>
                    <w:rPr>
                      <w:lang w:val="en-US"/>
                    </w:rPr>
                    <m:t>)</m:t>
                  </m:r>
                </m:e>
                <m:sup>
                  <m:r>
                    <m:rPr>
                      <m:nor/>
                    </m:rPr>
                    <w:rPr>
                      <w:lang w:val="en-US"/>
                    </w:rPr>
                    <m:t>2</m:t>
                  </m:r>
                </m:sup>
              </m:sSup>
              <m:r>
                <m:rPr>
                  <m:nor/>
                </m:rPr>
                <w:rPr>
                  <w:lang w:val="en-US"/>
                </w:rPr>
                <m:t>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pPr>
                <m:e>
                  <m:r>
                    <m:rPr>
                      <m:nor/>
                    </m:rPr>
                    <w:rPr>
                      <w:lang w:val="en-US"/>
                    </w:rPr>
                    <m:t>10</m:t>
                  </m:r>
                </m:e>
                <m:sup>
                  <m:r>
                    <m:rPr>
                      <m:nor/>
                    </m:rPr>
                    <w:rPr>
                      <w:lang w:val="en-US"/>
                    </w:rPr>
                    <m:t>-2</m:t>
                  </m:r>
                </m:sup>
              </m:sSup>
            </m:num>
            <m:den>
              <m:r>
                <m:rPr>
                  <m:nor/>
                </m:rPr>
                <w:rPr>
                  <w:lang w:val="en-US"/>
                </w:rPr>
                <m:t>2</m:t>
              </m:r>
            </m:den>
          </m:f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7,2∙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pPr>
            <m:e>
              <m:r>
                <m:rPr>
                  <m:nor/>
                </m:rPr>
                <w:rPr>
                  <w:lang w:val="en-US"/>
                </w:rPr>
                <m:t>10</m:t>
              </m:r>
            </m:e>
            <m:sup>
              <m:r>
                <m:rPr>
                  <m:nor/>
                </m:rPr>
                <w:rPr>
                  <w:lang w:val="en-US"/>
                </w:rPr>
                <m:t>5</m:t>
              </m:r>
            </m:sup>
          </m:sSup>
          <m:r>
            <m:rPr>
              <m:nor/>
            </m:rPr>
            <w:rPr>
              <w:lang w:val="en-US"/>
            </w:rPr>
            <m:t>,</m:t>
          </m:r>
        </m:oMath>
      </m:oMathPara>
    </w:p>
    <w:p w14:paraId="4EE364EF" w14:textId="77777777" w:rsidR="00FE1438" w:rsidRPr="00C419C5" w:rsidRDefault="00FE1438" w:rsidP="00C0388F">
      <w:pPr>
        <w:ind w:firstLine="709"/>
        <w:rPr>
          <w:i/>
          <w:lang w:val="en-US"/>
        </w:rPr>
      </w:pPr>
    </w:p>
    <w:p w14:paraId="11303765" w14:textId="78191A88" w:rsidR="00BE435B" w:rsidRPr="00C419C5" w:rsidRDefault="00BE435B" w:rsidP="00C0388F">
      <w:pPr>
        <w:ind w:firstLine="709"/>
      </w:pPr>
      <w:r w:rsidRPr="00C419C5">
        <w:t xml:space="preserve">где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m:rPr>
                <m:nor/>
              </m:rPr>
              <w:rPr>
                <w:rFonts w:eastAsiaTheme="minorEastAsia"/>
                <w:iCs/>
                <w:color w:val="000000" w:themeColor="text1"/>
              </w:rPr>
              <m:t>I</m:t>
            </m:r>
          </m:e>
          <m:sub>
            <w:proofErr w:type="spellStart"/>
            <m:r>
              <m:rPr>
                <m:nor/>
              </m:rPr>
              <w:rPr>
                <w:iCs/>
              </w:rPr>
              <m:t>ос.уд</m:t>
            </m:r>
            <w:proofErr w:type="spellEnd"/>
          </m:sub>
        </m:sSub>
      </m:oMath>
      <w:r w:rsidRPr="00C419C5">
        <w:t xml:space="preserve"> – ударный неповторяющийся ток тиристора в открытом состоянии.</w:t>
      </w:r>
    </w:p>
    <w:p w14:paraId="01C9E1A8" w14:textId="77777777" w:rsidR="00BE435B" w:rsidRPr="00C419C5" w:rsidRDefault="00BE435B" w:rsidP="00C0388F">
      <w:pPr>
        <w:ind w:firstLine="709"/>
      </w:pPr>
      <w:r w:rsidRPr="00C419C5">
        <w:t>Условие, которое представлено выше должно выполняться во всем диапазоне изменения тока отключения предохранителя.</w:t>
      </w:r>
    </w:p>
    <w:p w14:paraId="38E293D8" w14:textId="77777777" w:rsidR="00BE435B" w:rsidRPr="00C419C5" w:rsidRDefault="00BE435B" w:rsidP="00C0388F">
      <w:pPr>
        <w:ind w:firstLine="709"/>
        <w:rPr>
          <w:rFonts w:eastAsia="Times New Roman"/>
        </w:rPr>
      </w:pPr>
      <w:r w:rsidRPr="00C419C5">
        <w:rPr>
          <w:rFonts w:eastAsia="Times New Roman"/>
        </w:rPr>
        <w:t xml:space="preserve">Выбранный тип предохранителя – </w:t>
      </w:r>
      <w:r w:rsidRPr="00C419C5">
        <w:t>ПП57-3437</w:t>
      </w:r>
      <w:r w:rsidRPr="00C419C5">
        <w:rPr>
          <w:rFonts w:eastAsia="Times New Roman"/>
        </w:rPr>
        <w:t>. Его технические данные приведены в таблице 6. Характеристика интеграла Джоуля предохранителя представлена на рисунке 2.</w:t>
      </w:r>
    </w:p>
    <w:p w14:paraId="674E8695" w14:textId="49A731E7" w:rsidR="00BE435B" w:rsidRPr="00C419C5" w:rsidRDefault="00BE435B" w:rsidP="00FE1438">
      <w:pPr>
        <w:jc w:val="center"/>
        <w:rPr>
          <w:rFonts w:eastAsia="Times New Roman"/>
        </w:rPr>
      </w:pPr>
      <w:r w:rsidRPr="00C419C5">
        <w:rPr>
          <w:rFonts w:eastAsia="Times New Roman"/>
          <w:noProof/>
        </w:rPr>
        <w:lastRenderedPageBreak/>
        <w:drawing>
          <wp:inline distT="0" distB="0" distL="0" distR="0" wp14:anchorId="11DF3C87" wp14:editId="28BBDA01">
            <wp:extent cx="2113915" cy="2790825"/>
            <wp:effectExtent l="0" t="0" r="635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391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8DED0D" w14:textId="7AF18B7C" w:rsidR="00BE435B" w:rsidRPr="00FE1438" w:rsidRDefault="00BE435B" w:rsidP="00FE1438">
      <w:pPr>
        <w:jc w:val="center"/>
        <w:rPr>
          <w:rFonts w:eastAsiaTheme="minorEastAsia"/>
          <w:lang w:val="en-US"/>
        </w:rPr>
      </w:pPr>
      <w:r w:rsidRPr="00C419C5">
        <w:rPr>
          <w:rFonts w:eastAsia="Times New Roman"/>
        </w:rPr>
        <w:t xml:space="preserve">Рисунок 2 – Характеристика интеграла Джоуля предохранителя </w:t>
      </w:r>
      <w:r w:rsidRPr="00C419C5">
        <w:t>ПП57-3437</w:t>
      </w:r>
    </w:p>
    <w:p w14:paraId="41CBED48" w14:textId="77777777" w:rsidR="00BE435B" w:rsidRPr="00C419C5" w:rsidRDefault="00BE435B" w:rsidP="00C0388F">
      <w:pPr>
        <w:ind w:firstLine="709"/>
        <w:rPr>
          <w:rFonts w:eastAsia="Times New Roman"/>
        </w:rPr>
      </w:pPr>
    </w:p>
    <w:p w14:paraId="475AA9AA" w14:textId="77777777" w:rsidR="00BE435B" w:rsidRPr="00C419C5" w:rsidRDefault="00BE435B" w:rsidP="00FE1438">
      <w:pPr>
        <w:rPr>
          <w:rFonts w:eastAsiaTheme="minorEastAsia"/>
        </w:rPr>
      </w:pPr>
      <w:r w:rsidRPr="00C419C5">
        <w:t>Таблица 6 – Технические данные предохранителя ПП57-3437</w:t>
      </w:r>
    </w:p>
    <w:tbl>
      <w:tblPr>
        <w:tblStyle w:val="af7"/>
        <w:tblW w:w="0" w:type="auto"/>
        <w:tblInd w:w="-5" w:type="dxa"/>
        <w:tblLook w:val="04A0" w:firstRow="1" w:lastRow="0" w:firstColumn="1" w:lastColumn="0" w:noHBand="0" w:noVBand="1"/>
      </w:tblPr>
      <w:tblGrid>
        <w:gridCol w:w="7558"/>
        <w:gridCol w:w="1791"/>
      </w:tblGrid>
      <w:tr w:rsidR="00BE435B" w:rsidRPr="00C419C5" w14:paraId="05DE5058" w14:textId="77777777" w:rsidTr="00FE1438">
        <w:tc>
          <w:tcPr>
            <w:tcW w:w="75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C2BB5AC" w14:textId="77777777" w:rsidR="00BE435B" w:rsidRPr="00C419C5" w:rsidRDefault="00BE435B" w:rsidP="00FE1438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Номинальный ток предохранителя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пр. ном</m:t>
                  </m:r>
                </m:sub>
              </m:sSub>
            </m:oMath>
          </w:p>
        </w:tc>
        <w:tc>
          <w:tcPr>
            <w:tcW w:w="179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3E57C4C" w14:textId="77777777" w:rsidR="00BE435B" w:rsidRPr="00C419C5" w:rsidRDefault="00BE435B" w:rsidP="00FE143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250 А</w:t>
            </w:r>
          </w:p>
        </w:tc>
      </w:tr>
      <w:tr w:rsidR="00BE435B" w:rsidRPr="00C419C5" w14:paraId="3A1C5580" w14:textId="77777777" w:rsidTr="00FE1438">
        <w:tc>
          <w:tcPr>
            <w:tcW w:w="75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CBD068D" w14:textId="77777777" w:rsidR="00BE435B" w:rsidRPr="00C419C5" w:rsidRDefault="00BE435B" w:rsidP="00FE1438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Номинальн</w:t>
            </w: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ый ток плавких вставок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вст.ном </m:t>
                  </m:r>
                </m:sub>
              </m:sSub>
            </m:oMath>
          </w:p>
        </w:tc>
        <w:tc>
          <w:tcPr>
            <w:tcW w:w="179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AB12D1C" w14:textId="77777777" w:rsidR="00BE435B" w:rsidRPr="00C419C5" w:rsidRDefault="00BE435B" w:rsidP="00FE143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50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А</w:t>
            </w:r>
          </w:p>
        </w:tc>
      </w:tr>
      <w:tr w:rsidR="00BE435B" w:rsidRPr="00C419C5" w14:paraId="6269B2D6" w14:textId="77777777" w:rsidTr="00FE1438">
        <w:tc>
          <w:tcPr>
            <w:tcW w:w="75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C08F088" w14:textId="77777777" w:rsidR="00BE435B" w:rsidRPr="00C419C5" w:rsidRDefault="00BE435B" w:rsidP="00FE1438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Наибольшее допустимое напряжение постоянного тока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max </m:t>
                  </m:r>
                </m:sub>
              </m:sSub>
            </m:oMath>
          </w:p>
        </w:tc>
        <w:tc>
          <w:tcPr>
            <w:tcW w:w="179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E0073DD" w14:textId="77777777" w:rsidR="00BE435B" w:rsidRPr="00C419C5" w:rsidRDefault="00BE435B" w:rsidP="00FE143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440 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</w:tr>
    </w:tbl>
    <w:p w14:paraId="0BFE9583" w14:textId="77777777" w:rsidR="00BE435B" w:rsidRPr="00C419C5" w:rsidRDefault="00BE435B" w:rsidP="00C0388F">
      <w:pPr>
        <w:ind w:firstLine="709"/>
        <w:rPr>
          <w:rFonts w:eastAsiaTheme="minorEastAsia"/>
          <w:color w:val="000000" w:themeColor="text1"/>
          <w:lang w:eastAsia="ru-RU"/>
        </w:rPr>
      </w:pPr>
      <w:bookmarkStart w:id="15" w:name="_Toc501052899"/>
      <w:bookmarkStart w:id="16" w:name="_Toc375090326"/>
      <w:bookmarkStart w:id="17" w:name="_Toc190876746"/>
      <w:bookmarkStart w:id="18" w:name="_Toc510716744"/>
    </w:p>
    <w:p w14:paraId="40BA66EE" w14:textId="77777777" w:rsidR="00BE435B" w:rsidRPr="00C419C5" w:rsidRDefault="00BE435B" w:rsidP="00C0388F">
      <w:pPr>
        <w:pStyle w:val="4"/>
      </w:pPr>
      <w:r w:rsidRPr="00C419C5">
        <w:t>2.5.2 Защита вентилей от перенапряжений</w:t>
      </w:r>
      <w:bookmarkEnd w:id="15"/>
      <w:bookmarkEnd w:id="16"/>
      <w:bookmarkEnd w:id="17"/>
      <w:bookmarkEnd w:id="18"/>
    </w:p>
    <w:p w14:paraId="4A0B95F9" w14:textId="77777777" w:rsidR="00BE435B" w:rsidRPr="00C419C5" w:rsidRDefault="00BE435B" w:rsidP="00C0388F">
      <w:pPr>
        <w:ind w:firstLine="709"/>
      </w:pPr>
    </w:p>
    <w:p w14:paraId="39853F4F" w14:textId="381602A0" w:rsidR="00BE435B" w:rsidRPr="00C419C5" w:rsidRDefault="00BE435B" w:rsidP="00C0388F">
      <w:pPr>
        <w:ind w:firstLine="709"/>
        <w:rPr>
          <w:i/>
        </w:rPr>
      </w:pPr>
      <w:r w:rsidRPr="00C419C5">
        <w:t xml:space="preserve">Для защиты тиристоров от перенапряжений, возникающих при включении и отключении трансформатора, между фазными выводами вторичной обмотки включают демпфирующие цепи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ф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С</m:t>
            </m:r>
          </m:e>
          <m:sub>
            <m:r>
              <m:rPr>
                <m:nor/>
              </m:rPr>
              <m:t>ф</m:t>
            </m:r>
          </m:sub>
        </m:sSub>
      </m:oMath>
      <w:r w:rsidRPr="00C419C5">
        <w:t xml:space="preserve"> (рисунок 3). </w:t>
      </w:r>
    </w:p>
    <w:p w14:paraId="47DA88F9" w14:textId="05AB0423" w:rsidR="00BE435B" w:rsidRPr="00C419C5" w:rsidRDefault="00BE435B" w:rsidP="00FE1438">
      <w:pPr>
        <w:jc w:val="center"/>
      </w:pPr>
      <w:r w:rsidRPr="00C419C5">
        <w:rPr>
          <w:noProof/>
        </w:rPr>
        <w:lastRenderedPageBreak/>
        <w:drawing>
          <wp:inline distT="0" distB="0" distL="0" distR="0" wp14:anchorId="3C21BCFE" wp14:editId="6DB9A2E4">
            <wp:extent cx="3028315" cy="4916170"/>
            <wp:effectExtent l="0" t="0" r="63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315" cy="4916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C5990B" w14:textId="77777777" w:rsidR="00BE435B" w:rsidRPr="00C419C5" w:rsidRDefault="00BE435B" w:rsidP="00FE1438">
      <w:pPr>
        <w:jc w:val="center"/>
      </w:pPr>
      <w:r w:rsidRPr="00C419C5">
        <w:t>Рисунок 3 – Защита вентилей от перенапряжений в фазах трансформатора.</w:t>
      </w:r>
    </w:p>
    <w:p w14:paraId="288CF3A5" w14:textId="77777777" w:rsidR="00BE435B" w:rsidRPr="00C419C5" w:rsidRDefault="00BE435B" w:rsidP="00C0388F">
      <w:pPr>
        <w:ind w:firstLine="709"/>
      </w:pPr>
    </w:p>
    <w:p w14:paraId="426BC0B5" w14:textId="0798F6EB" w:rsidR="00BE435B" w:rsidRDefault="00BE435B" w:rsidP="00C0388F">
      <w:pPr>
        <w:ind w:firstLine="709"/>
      </w:pPr>
      <w:r w:rsidRPr="00C419C5">
        <w:t>Емкость конденсатора такой цепи определяют по формуле (в микрофарадах):</w:t>
      </w:r>
    </w:p>
    <w:p w14:paraId="12455BBB" w14:textId="77777777" w:rsidR="00FE1438" w:rsidRPr="00C419C5" w:rsidRDefault="00FE1438" w:rsidP="00C0388F">
      <w:pPr>
        <w:ind w:firstLine="709"/>
      </w:pPr>
    </w:p>
    <w:p w14:paraId="3ACCA956" w14:textId="3B1EA56F" w:rsidR="00BE435B" w:rsidRPr="008C4EE7" w:rsidRDefault="00BE435B" w:rsidP="00C0388F">
      <w:pPr>
        <w:ind w:firstLine="709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C</m:t>
              </m:r>
            </m:e>
            <m:sub>
              <m:r>
                <m:rPr>
                  <m:nor/>
                </m:rPr>
                <m:t>ф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S</m:t>
                  </m:r>
                </m:e>
                <m:sub>
                  <m:r>
                    <m:rPr>
                      <m:nor/>
                    </m:rPr>
                    <m:t>н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I</m:t>
                  </m:r>
                </m:e>
                <m:sub>
                  <m:r>
                    <m:rPr>
                      <m:nor/>
                    </m:rPr>
                    <m:t>0</m:t>
                  </m:r>
                </m:sub>
              </m:sSub>
              <m:r>
                <m:rPr>
                  <m:nor/>
                </m:rPr>
                <m:t>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pPr>
                <m:e>
                  <m:r>
                    <m:rPr>
                      <m:nor/>
                    </m:rPr>
                    <m:t>10</m:t>
                  </m:r>
                </m:e>
                <m:sup>
                  <m:r>
                    <m:rPr>
                      <m:nor/>
                    </m:rPr>
                    <m:t>7</m:t>
                  </m:r>
                </m:sup>
              </m:sSup>
            </m:num>
            <m:den>
              <m:r>
                <m:rPr>
                  <m:nor/>
                </m:rPr>
                <m:t>6π∙f∙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m:t>U</m:t>
                          </m:r>
                        </m:e>
                        <m:sub>
                          <w:proofErr w:type="spellStart"/>
                          <m:r>
                            <m:rPr>
                              <m:nor/>
                            </m:rPr>
                            <m:t>зс.п</m:t>
                          </m:r>
                          <w:proofErr w:type="spellEnd"/>
                        </m:sub>
                      </m:sSub>
                    </m:e>
                    <m:sup>
                      <m:r>
                        <m:rPr>
                          <m:nor/>
                        </m:rPr>
                        <m:t>2</m:t>
                      </m:r>
                    </m:sup>
                  </m:sSup>
                  <m:r>
                    <m:rPr>
                      <m:nor/>
                    </m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m:t>U</m:t>
                          </m:r>
                        </m:e>
                        <m:sub>
                          <w:proofErr w:type="spellStart"/>
                          <m:r>
                            <m:rPr>
                              <m:nor/>
                            </m:rPr>
                            <m:t>обр</m:t>
                          </m:r>
                          <w:proofErr w:type="spellEnd"/>
                        </m:sub>
                      </m:sSub>
                    </m:e>
                    <m:sup>
                      <m:r>
                        <m:rPr>
                          <m:nor/>
                        </m:rPr>
                        <m:t>2</m:t>
                      </m:r>
                    </m:sup>
                  </m:sSup>
                </m:e>
              </m:d>
            </m:den>
          </m:f>
          <m:r>
            <m:rPr>
              <m:nor/>
            </m:rPr>
            <m:t xml:space="preserve"> ,</m:t>
          </m:r>
        </m:oMath>
      </m:oMathPara>
    </w:p>
    <w:p w14:paraId="512817D8" w14:textId="77777777" w:rsidR="00FE1438" w:rsidRDefault="00FE1438" w:rsidP="00FE1438"/>
    <w:p w14:paraId="1C4FBAF2" w14:textId="77A62A4E" w:rsidR="00BE435B" w:rsidRDefault="00BE435B" w:rsidP="00FE1438">
      <w:r w:rsidRPr="00C419C5">
        <w:t xml:space="preserve">где  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S</m:t>
            </m:r>
          </m:e>
          <m:sub>
            <m:r>
              <m:rPr>
                <m:nor/>
              </m:rPr>
              <m:t>н</m:t>
            </m:r>
          </m:sub>
        </m:sSub>
      </m:oMath>
      <w:r w:rsidRPr="00C419C5">
        <w:t xml:space="preserve"> – номинальная мощность трансформатора, </w:t>
      </w:r>
      <w:proofErr w:type="spellStart"/>
      <w:r w:rsidRPr="00C419C5">
        <w:t>кВА</w:t>
      </w:r>
      <w:proofErr w:type="spellEnd"/>
      <w:r w:rsidRPr="00C419C5">
        <w:t>;</w:t>
      </w:r>
      <w:r w:rsidR="00FE1438" w:rsidRPr="00FE1438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I</m:t>
            </m:r>
          </m:e>
          <m:sub>
            <m:r>
              <m:rPr>
                <m:nor/>
              </m:rPr>
              <m:t>0</m:t>
            </m:r>
          </m:sub>
        </m:sSub>
      </m:oMath>
      <w:r w:rsidRPr="00C419C5">
        <w:t xml:space="preserve"> – ток холостого хода трансформатора, А;</w:t>
      </w:r>
    </w:p>
    <w:p w14:paraId="76F7E1F2" w14:textId="77777777" w:rsidR="00FE1438" w:rsidRPr="00C419C5" w:rsidRDefault="00FE1438" w:rsidP="00FE1438"/>
    <w:p w14:paraId="39C39F92" w14:textId="5833DD81" w:rsidR="00BE435B" w:rsidRPr="00874271" w:rsidRDefault="00BE435B" w:rsidP="00C0388F">
      <w:pPr>
        <w:ind w:firstLine="709"/>
        <w:rPr>
          <w:b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I</m:t>
              </m:r>
            </m:e>
            <m:sub>
              <m:r>
                <m:rPr>
                  <m:nor/>
                </m:rPr>
                <m:t>0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i</m:t>
              </m:r>
            </m:e>
            <m:sub>
              <m:r>
                <m:rPr>
                  <m:nor/>
                </m:rPr>
                <m:t>0</m:t>
              </m:r>
            </m:sub>
          </m:sSub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I</m:t>
              </m:r>
            </m:e>
            <m:sub>
              <m:r>
                <m:rPr>
                  <m:nor/>
                </m:rPr>
                <m:t>1фн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0,04∙81,60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3,26 А ,</m:t>
          </m:r>
        </m:oMath>
      </m:oMathPara>
    </w:p>
    <w:p w14:paraId="03D0B008" w14:textId="5841B010" w:rsidR="00BE435B" w:rsidRDefault="00BE435B" w:rsidP="00505AA2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U</m:t>
            </m:r>
          </m:e>
          <m:sub>
            <w:proofErr w:type="spellStart"/>
            <m:r>
              <m:rPr>
                <m:nor/>
              </m:rPr>
              <m:t>зс.п</m:t>
            </m:r>
            <w:proofErr w:type="spellEnd"/>
          </m:sub>
        </m:sSub>
      </m:oMath>
      <w:r w:rsidRPr="00C419C5">
        <w:rPr>
          <w:vertAlign w:val="subscript"/>
        </w:rPr>
        <w:t>.</w:t>
      </w:r>
      <w:r w:rsidRPr="00C419C5">
        <w:t xml:space="preserve"> – максимально допустимое повторяющееся импульсное напряжение в закрытом состоянии вентиля, В;</w:t>
      </w:r>
      <w:r w:rsidR="00505AA2" w:rsidRPr="00505AA2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U</m:t>
            </m:r>
          </m:e>
          <m:sub>
            <w:proofErr w:type="spellStart"/>
            <m:r>
              <m:rPr>
                <m:nor/>
              </m:rPr>
              <m:t>обр</m:t>
            </m:r>
            <w:proofErr w:type="spellEnd"/>
          </m:sub>
        </m:sSub>
        <m:r>
          <m:rPr>
            <m:nor/>
          </m:rPr>
          <m:t xml:space="preserve">= 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radPr>
          <m:deg/>
          <m:e>
            <m:r>
              <m:rPr>
                <m:nor/>
              </m:rPr>
              <m:t>6</m:t>
            </m:r>
          </m:e>
        </m:rad>
        <m:r>
          <m:rPr>
            <m:nor/>
          </m:rPr>
          <m:t>∙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U</m:t>
            </m:r>
          </m:e>
          <m:sub>
            <m:r>
              <m:rPr>
                <m:nor/>
              </m:rPr>
              <m:t>2фн</m:t>
            </m:r>
          </m:sub>
        </m:sSub>
      </m:oMath>
      <w:r w:rsidRPr="00C419C5">
        <w:t>– максимальное напряжение на закрытом вентиле в схеме, В;</w:t>
      </w:r>
    </w:p>
    <w:p w14:paraId="0A01E503" w14:textId="77777777" w:rsidR="007C533D" w:rsidRPr="00C419C5" w:rsidRDefault="007C533D" w:rsidP="00C0388F">
      <w:pPr>
        <w:ind w:firstLine="709"/>
      </w:pPr>
    </w:p>
    <w:p w14:paraId="77FDC692" w14:textId="30DB2143" w:rsidR="00BE435B" w:rsidRPr="00874271" w:rsidRDefault="00BE435B" w:rsidP="00C0388F">
      <w:pPr>
        <w:ind w:firstLine="709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C</m:t>
              </m:r>
            </m:e>
            <m:sub>
              <m:r>
                <m:rPr>
                  <m:nor/>
                </m:rPr>
                <m:t>ф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S</m:t>
                  </m:r>
                </m:e>
                <m:sub>
                  <m:r>
                    <m:rPr>
                      <m:nor/>
                    </m:rPr>
                    <m:t>н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I</m:t>
                  </m:r>
                </m:e>
                <m:sub>
                  <m:r>
                    <m:rPr>
                      <m:nor/>
                    </m:rPr>
                    <m:t>0</m:t>
                  </m:r>
                </m:sub>
              </m:sSub>
              <m:r>
                <m:rPr>
                  <m:nor/>
                </m:rPr>
                <m:t>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pPr>
                <m:e>
                  <m:r>
                    <m:rPr>
                      <m:nor/>
                    </m:rPr>
                    <m:t>10</m:t>
                  </m:r>
                </m:e>
                <m:sup>
                  <m:r>
                    <m:rPr>
                      <m:nor/>
                    </m:rPr>
                    <m:t>7</m:t>
                  </m:r>
                </m:sup>
              </m:sSup>
            </m:num>
            <m:den>
              <m:r>
                <m:rPr>
                  <m:nor/>
                </m:rPr>
                <m:t>6π∙f∙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m:t>U</m:t>
                          </m:r>
                        </m:e>
                        <m:sub>
                          <w:proofErr w:type="spellStart"/>
                          <m:r>
                            <m:rPr>
                              <m:nor/>
                            </m:rPr>
                            <m:t>зс.п</m:t>
                          </m:r>
                          <w:proofErr w:type="spellEnd"/>
                        </m:sub>
                      </m:sSub>
                    </m:e>
                    <m:sup>
                      <m:r>
                        <m:rPr>
                          <m:nor/>
                        </m:rPr>
                        <m:t>2</m:t>
                      </m:r>
                    </m:sup>
                  </m:sSup>
                  <m:r>
                    <m:rPr>
                      <m:nor/>
                    </m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m:t>U</m:t>
                          </m:r>
                        </m:e>
                        <m:sub>
                          <w:proofErr w:type="spellStart"/>
                          <m:r>
                            <m:rPr>
                              <m:nor/>
                            </m:rPr>
                            <m:t>обр</m:t>
                          </m:r>
                          <w:proofErr w:type="spellEnd"/>
                        </m:sub>
                      </m:sSub>
                    </m:e>
                    <m:sup>
                      <m:r>
                        <m:rPr>
                          <m:nor/>
                        </m:rPr>
                        <m:t>2</m:t>
                      </m:r>
                    </m:sup>
                  </m:sSup>
                </m:e>
              </m:d>
            </m:den>
          </m:f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93∙3,26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pPr>
                <m:e>
                  <m:r>
                    <m:rPr>
                      <m:nor/>
                    </m:rPr>
                    <m:t>10</m:t>
                  </m:r>
                </m:e>
                <m:sup>
                  <m:r>
                    <m:rPr>
                      <m:nor/>
                    </m:rPr>
                    <m:t>7</m:t>
                  </m:r>
                </m:sup>
              </m:sSup>
            </m:num>
            <m:den>
              <m:r>
                <m:rPr>
                  <m:nor/>
                </m:rPr>
                <m:t>6∙π∙50∙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m:t>1200</m:t>
                      </m:r>
                    </m:e>
                    <m:sup>
                      <m:r>
                        <m:rPr>
                          <m:nor/>
                        </m:rPr>
                        <m:t>2</m:t>
                      </m:r>
                    </m:sup>
                  </m:sSup>
                  <m:r>
                    <m:rPr>
                      <m:nor/>
                    </m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m:t>6∙118,36</m:t>
                      </m:r>
                    </m:e>
                    <m:sup>
                      <m:r>
                        <m:rPr>
                          <m:nor/>
                        </m:rPr>
                        <m:t>2</m:t>
                      </m:r>
                    </m:sup>
                  </m:sSup>
                </m:e>
              </m:d>
            </m:den>
          </m:f>
          <m:r>
            <m:rPr>
              <m:nor/>
            </m:rPr>
            <m:t>=</m:t>
          </m:r>
        </m:oMath>
      </m:oMathPara>
    </w:p>
    <w:p w14:paraId="7F1287BB" w14:textId="77777777" w:rsidR="007C533D" w:rsidRPr="00C419C5" w:rsidRDefault="007C533D" w:rsidP="00C0388F">
      <w:pPr>
        <w:ind w:firstLine="709"/>
      </w:pPr>
    </w:p>
    <w:p w14:paraId="5DB7BA8F" w14:textId="1DA6C91E" w:rsidR="00BE435B" w:rsidRPr="00874271" w:rsidRDefault="00874271" w:rsidP="00C0388F">
      <w:pPr>
        <w:ind w:firstLine="709"/>
        <w:rPr>
          <w:rFonts w:eastAsiaTheme="minorEastAsia"/>
          <w:i/>
        </w:rPr>
      </w:pPr>
      <m:oMathPara>
        <m:oMathParaPr>
          <m:jc m:val="center"/>
        </m:oMathParaPr>
        <m:oMath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m:t>2,37 мкФ ,</m:t>
          </m:r>
        </m:oMath>
      </m:oMathPara>
    </w:p>
    <w:p w14:paraId="3DDD48F9" w14:textId="77777777" w:rsidR="007C533D" w:rsidRPr="00C419C5" w:rsidRDefault="007C533D" w:rsidP="00C0388F">
      <w:pPr>
        <w:ind w:firstLine="709"/>
        <w:rPr>
          <w:i/>
        </w:rPr>
      </w:pPr>
    </w:p>
    <w:p w14:paraId="5CC6A9E3" w14:textId="1EDB636E" w:rsidR="00BE435B" w:rsidRDefault="00BE435B" w:rsidP="002F6A3A">
      <w:pPr>
        <w:ind w:firstLine="709"/>
      </w:pPr>
      <w:r w:rsidRPr="00C419C5">
        <w:t xml:space="preserve">Примем емкость </w:t>
      </w:r>
      <w:proofErr w:type="spellStart"/>
      <w:r w:rsidRPr="00C419C5">
        <w:t>С</w:t>
      </w:r>
      <w:r w:rsidRPr="00C419C5">
        <w:rPr>
          <w:vertAlign w:val="subscript"/>
        </w:rPr>
        <w:t>ф</w:t>
      </w:r>
      <w:proofErr w:type="spellEnd"/>
      <w:r w:rsidRPr="00C419C5">
        <w:t>=2,4 мкФ.</w:t>
      </w:r>
      <w:r w:rsidR="002F6A3A" w:rsidRPr="002F6A3A">
        <w:t xml:space="preserve"> </w:t>
      </w:r>
      <w:r w:rsidRPr="00C419C5">
        <w:t>В справочнике [3] выбираем конденсатор К77-1-400-2,7 мкФ±10%</w:t>
      </w:r>
      <w:r w:rsidR="002F6A3A" w:rsidRPr="002F6A3A">
        <w:t xml:space="preserve">. </w:t>
      </w:r>
      <w:r w:rsidRPr="00C419C5">
        <w:t>Для обеспечения апериодического переходного процесса в контуре, образуемом демпфирующей цепочкой с индуктивностью рассеяния трансформатора, сопротивление резистора выбирают из соотношения:</w:t>
      </w:r>
    </w:p>
    <w:p w14:paraId="5F09AFED" w14:textId="77777777" w:rsidR="006A52CC" w:rsidRPr="00C419C5" w:rsidRDefault="006A52CC" w:rsidP="00C0388F">
      <w:pPr>
        <w:ind w:firstLine="709"/>
      </w:pPr>
    </w:p>
    <w:p w14:paraId="4C70506A" w14:textId="5CAFAD48" w:rsidR="00BE435B" w:rsidRPr="00A15C2F" w:rsidRDefault="00BE435B" w:rsidP="00C0388F">
      <w:pPr>
        <w:ind w:firstLine="709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ф</m:t>
              </m:r>
            </m:sub>
          </m:sSub>
          <m:r>
            <m:rPr>
              <m:nor/>
            </m:rPr>
            <m:t>≥2∙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r>
                    <m:rPr>
                      <m:nor/>
                    </m:rPr>
                    <m:t>3∙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X</m:t>
                      </m:r>
                    </m:e>
                    <m:sub>
                      <m:r>
                        <m:rPr>
                          <m:nor/>
                        </m:rPr>
                        <m:t>T</m:t>
                      </m:r>
                    </m:sub>
                  </m:sSub>
                </m:num>
                <m:den>
                  <m:r>
                    <m:rPr>
                      <m:nor/>
                    </m:rPr>
                    <m:t>2π∙f∙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C</m:t>
                      </m:r>
                    </m:e>
                    <m:sub>
                      <m:r>
                        <m:rPr>
                          <m:nor/>
                        </m:rPr>
                        <m:t>ф</m:t>
                      </m:r>
                    </m:sub>
                  </m:sSub>
                </m:den>
              </m:f>
            </m:e>
          </m:rad>
          <m:r>
            <m:rPr>
              <m:nor/>
            </m:rPr>
            <m:t>≥2∙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r>
                    <m:rPr>
                      <m:nor/>
                    </m:rPr>
                    <m:t>3∙0,024</m:t>
                  </m:r>
                </m:num>
                <m:den>
                  <m:r>
                    <m:rPr>
                      <m:nor/>
                    </m:rPr>
                    <m:t>2∙π∙50∙2,7∙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m:t>10</m:t>
                      </m:r>
                    </m:e>
                    <m:sup>
                      <m:r>
                        <m:rPr>
                          <m:nor/>
                        </m:rPr>
                        <m:t>-6</m:t>
                      </m:r>
                    </m:sup>
                  </m:sSup>
                </m:den>
              </m:f>
            </m:e>
          </m:rad>
          <m:r>
            <m:rPr>
              <m:nor/>
            </m:rPr>
            <m:t>=19,67 Ом ,</m:t>
          </m:r>
        </m:oMath>
      </m:oMathPara>
    </w:p>
    <w:p w14:paraId="019CDF00" w14:textId="77777777" w:rsidR="006A52CC" w:rsidRPr="00C419C5" w:rsidRDefault="006A52CC" w:rsidP="00C0388F">
      <w:pPr>
        <w:ind w:firstLine="709"/>
        <w:rPr>
          <w:i/>
        </w:rPr>
      </w:pPr>
    </w:p>
    <w:p w14:paraId="6B684F9B" w14:textId="4ECC7CEC" w:rsidR="00BE435B" w:rsidRPr="00C419C5" w:rsidRDefault="00BE435B" w:rsidP="009E35C2">
      <w:pPr>
        <w:ind w:firstLine="709"/>
      </w:pPr>
      <w:r w:rsidRPr="00C419C5">
        <w:t xml:space="preserve">Принимаем сопротивление </w:t>
      </w:r>
      <w:r w:rsidRPr="00C419C5">
        <w:rPr>
          <w:lang w:val="en-US"/>
        </w:rPr>
        <w:t>R</w:t>
      </w:r>
      <w:r w:rsidRPr="00C419C5">
        <w:rPr>
          <w:vertAlign w:val="subscript"/>
        </w:rPr>
        <w:t xml:space="preserve">ф </w:t>
      </w:r>
      <w:r w:rsidRPr="00C419C5">
        <w:t>=20 Ом.</w:t>
      </w:r>
      <w:r w:rsidR="009E35C2" w:rsidRPr="009E35C2">
        <w:t xml:space="preserve"> </w:t>
      </w:r>
      <w:r w:rsidRPr="00C419C5">
        <w:t>Выберем резистор ПЭВ10-20±5%</w:t>
      </w:r>
      <w:r w:rsidR="009E35C2" w:rsidRPr="009E35C2">
        <w:t xml:space="preserve"> </w:t>
      </w:r>
      <w:r w:rsidRPr="00C419C5">
        <w:t xml:space="preserve">Для подавления периодических коммутационных перенапряжений на вентиле, возникающих при его запирании, параллельно каждому тиристору подключают цепь </w:t>
      </w:r>
      <w:r w:rsidRPr="00C419C5">
        <w:rPr>
          <w:lang w:val="en-US"/>
        </w:rPr>
        <w:t>R</w:t>
      </w:r>
      <w:r w:rsidRPr="00C419C5">
        <w:rPr>
          <w:vertAlign w:val="subscript"/>
          <w:lang w:val="en-US"/>
        </w:rPr>
        <w:t>V</w:t>
      </w:r>
      <w:r w:rsidRPr="00C419C5">
        <w:rPr>
          <w:lang w:val="en-US"/>
        </w:rPr>
        <w:t>C</w:t>
      </w:r>
      <w:r w:rsidRPr="00C419C5">
        <w:rPr>
          <w:vertAlign w:val="subscript"/>
          <w:lang w:val="en-US"/>
        </w:rPr>
        <w:t>V</w:t>
      </w:r>
      <w:r w:rsidRPr="00C419C5">
        <w:t xml:space="preserve"> (рисунок 4). </w:t>
      </w:r>
    </w:p>
    <w:p w14:paraId="1BC2DCF4" w14:textId="77777777" w:rsidR="00BE435B" w:rsidRPr="00C419C5" w:rsidRDefault="00BE435B" w:rsidP="00C0388F">
      <w:pPr>
        <w:ind w:firstLine="709"/>
      </w:pPr>
    </w:p>
    <w:p w14:paraId="1DA348FF" w14:textId="24F0DA24" w:rsidR="00BE435B" w:rsidRPr="00C419C5" w:rsidRDefault="00BE435B" w:rsidP="006A52CC">
      <w:pPr>
        <w:jc w:val="center"/>
      </w:pPr>
      <w:r w:rsidRPr="00C419C5">
        <w:rPr>
          <w:noProof/>
        </w:rPr>
        <w:drawing>
          <wp:anchor distT="0" distB="0" distL="114300" distR="114300" simplePos="0" relativeHeight="251659264" behindDoc="0" locked="0" layoutInCell="1" allowOverlap="1" wp14:anchorId="71562389" wp14:editId="3E5D862A">
            <wp:simplePos x="0" y="0"/>
            <wp:positionH relativeFrom="margin">
              <wp:align>center</wp:align>
            </wp:positionH>
            <wp:positionV relativeFrom="paragraph">
              <wp:posOffset>2540</wp:posOffset>
            </wp:positionV>
            <wp:extent cx="3138805" cy="1605280"/>
            <wp:effectExtent l="0" t="0" r="4445" b="0"/>
            <wp:wrapTopAndBottom/>
            <wp:docPr id="10" name="Рисунок 10" descr="Документ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 descr="Документ2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lum bright="-1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8805" cy="1605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419C5">
        <w:t>Рисунок 4 – Защита вентиля от коммутационного перенапряжения</w:t>
      </w:r>
    </w:p>
    <w:p w14:paraId="1C3415A3" w14:textId="77777777" w:rsidR="00BE435B" w:rsidRPr="00C419C5" w:rsidRDefault="00BE435B" w:rsidP="00C0388F">
      <w:pPr>
        <w:ind w:firstLine="709"/>
      </w:pPr>
    </w:p>
    <w:p w14:paraId="152ECE22" w14:textId="4F1F7558" w:rsidR="00BE435B" w:rsidRDefault="00BE435B" w:rsidP="00C0388F">
      <w:pPr>
        <w:ind w:firstLine="709"/>
      </w:pPr>
      <w:r w:rsidRPr="00C419C5">
        <w:lastRenderedPageBreak/>
        <w:t xml:space="preserve">Емкость конденсатора в этой цепи определяют по формуле (в микрофарадах): </w:t>
      </w:r>
    </w:p>
    <w:p w14:paraId="04E58E1C" w14:textId="77777777" w:rsidR="0048697E" w:rsidRPr="00C419C5" w:rsidRDefault="0048697E" w:rsidP="00C0388F">
      <w:pPr>
        <w:ind w:firstLine="709"/>
      </w:pPr>
    </w:p>
    <w:p w14:paraId="3FA69F81" w14:textId="27D30E4B" w:rsidR="00BE435B" w:rsidRPr="00D65767" w:rsidRDefault="00BE435B" w:rsidP="00C0388F">
      <w:pPr>
        <w:ind w:firstLine="709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С</m:t>
              </m:r>
            </m:e>
            <m:sub>
              <m:r>
                <m:rPr>
                  <m:nor/>
                </m:rPr>
                <w:rPr>
                  <w:lang w:val="en-US"/>
                </w:rPr>
                <m:t>v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u</m:t>
                  </m:r>
                </m:e>
                <m:sub>
                  <m:r>
                    <m:rPr>
                      <m:nor/>
                    </m:rPr>
                    <m:t>k</m:t>
                  </m:r>
                </m:sub>
              </m:sSub>
              <m:r>
                <m:rPr>
                  <m:nor/>
                </m:rPr>
                <m:t>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I</m:t>
                      </m:r>
                    </m:e>
                    <m:sub>
                      <w:proofErr w:type="spellStart"/>
                      <m:r>
                        <m:rPr>
                          <m:nor/>
                        </m:rPr>
                        <m:t>обр.макс</m:t>
                      </m:r>
                      <w:proofErr w:type="spellEnd"/>
                    </m:sub>
                  </m:sSub>
                </m:e>
                <m:sup>
                  <m:r>
                    <m:rPr>
                      <m:nor/>
                    </m:rPr>
                    <m:t>2</m:t>
                  </m:r>
                </m:sup>
              </m:sSup>
            </m:num>
            <m:den>
              <m:r>
                <m:rPr>
                  <m:nor/>
                </m:rPr>
                <m:t>2∙π∙</m:t>
              </m:r>
              <m:r>
                <m:rPr>
                  <m:nor/>
                </m:rPr>
                <w:rPr>
                  <w:lang w:val="en-US"/>
                </w:rPr>
                <m:t>f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w:proofErr w:type="spellStart"/>
                  <m:r>
                    <m:rPr>
                      <m:nor/>
                    </m:rPr>
                    <w:rPr>
                      <w:lang w:val="en-US"/>
                    </w:rPr>
                    <m:t>oc</m:t>
                  </m:r>
                  <w:proofErr w:type="spellEnd"/>
                  <m:r>
                    <m:rPr>
                      <m:nor/>
                    </m:rPr>
                    <m:t>.</m:t>
                  </m:r>
                  <w:proofErr w:type="spellStart"/>
                  <m:r>
                    <m:rPr>
                      <m:nor/>
                    </m:rPr>
                    <m:t>ср.макс</m:t>
                  </m:r>
                  <w:proofErr w:type="spellEnd"/>
                  <m:r>
                    <m:rPr>
                      <m:nor/>
                    </m:rPr>
                    <m:t>.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w:proofErr w:type="spellStart"/>
                  <m:r>
                    <m:rPr>
                      <m:nor/>
                    </m:rPr>
                    <m:t>зс.п</m:t>
                  </m:r>
                  <w:proofErr w:type="spellEnd"/>
                </m:sub>
              </m:sSub>
            </m:den>
          </m:f>
          <m:r>
            <m:rPr>
              <m:nor/>
            </m:rPr>
            <m:t>∙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pPr>
            <m:e>
              <m:r>
                <m:rPr>
                  <m:nor/>
                </m:rPr>
                <m:t>10</m:t>
              </m:r>
            </m:e>
            <m:sup>
              <m:r>
                <m:rPr>
                  <m:nor/>
                </m:rPr>
                <m:t>4</m:t>
              </m:r>
            </m:sup>
          </m:sSup>
          <m:r>
            <m:rPr>
              <m:nor/>
            </m:rPr>
            <m:t>,</m:t>
          </m:r>
        </m:oMath>
      </m:oMathPara>
    </w:p>
    <w:p w14:paraId="35148F97" w14:textId="77777777" w:rsidR="0048697E" w:rsidRPr="00C419C5" w:rsidRDefault="0048697E" w:rsidP="00C0388F">
      <w:pPr>
        <w:ind w:firstLine="709"/>
      </w:pPr>
    </w:p>
    <w:p w14:paraId="7641F7B2" w14:textId="259B98D5" w:rsidR="00BE435B" w:rsidRDefault="00BE435B" w:rsidP="00B722AC"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u</m:t>
            </m:r>
          </m:e>
          <m:sub>
            <m:r>
              <m:rPr>
                <m:nor/>
              </m:rPr>
              <m:t>k</m:t>
            </m:r>
          </m:sub>
        </m:sSub>
      </m:oMath>
      <w:r w:rsidRPr="00C419C5">
        <w:t xml:space="preserve"> – напряжение короткого замыкания трансформатора, в %. Максимальное значения обратного тока тиристора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w:proofErr w:type="spellStart"/>
            <m:r>
              <m:rPr>
                <m:nor/>
              </m:rPr>
              <m:t>обр.макс</m:t>
            </m:r>
            <w:proofErr w:type="spellEnd"/>
            <m:r>
              <m:rPr>
                <m:nor/>
              </m:rPr>
              <m:t>.</m:t>
            </m:r>
          </m:sub>
        </m:sSub>
      </m:oMath>
      <w:r w:rsidRPr="00C419C5">
        <w:t>, вычисляют из соотношения:</w:t>
      </w:r>
    </w:p>
    <w:p w14:paraId="479BCECD" w14:textId="77777777" w:rsidR="0048697E" w:rsidRPr="00C419C5" w:rsidRDefault="0048697E" w:rsidP="00C0388F">
      <w:pPr>
        <w:ind w:firstLine="709"/>
      </w:pPr>
    </w:p>
    <w:p w14:paraId="5BC84DB7" w14:textId="59959611" w:rsidR="00BE435B" w:rsidRPr="0047038C" w:rsidRDefault="00BE435B" w:rsidP="00C0388F">
      <w:pPr>
        <w:ind w:firstLine="709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w:proofErr w:type="spellStart"/>
              <m:r>
                <m:rPr>
                  <m:nor/>
                </m:rPr>
                <m:t>обр.макс</m:t>
              </m:r>
              <w:proofErr w:type="spellEnd"/>
              <m:r>
                <m:rPr>
                  <m:nor/>
                </m:rPr>
                <m:t>.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d</m:t>
                  </m:r>
                  <m:r>
                    <m:rPr>
                      <m:nor/>
                    </m:rPr>
                    <m:t>0</m:t>
                  </m:r>
                </m:sub>
              </m:sSub>
            </m:num>
            <m:den>
              <m:r>
                <m:rPr>
                  <m:nor/>
                </m:rPr>
                <m:t>2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X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T</m:t>
                  </m:r>
                </m:sub>
              </m:sSub>
            </m:den>
          </m:f>
          <m:r>
            <m:rPr>
              <m:nor/>
            </m:rPr>
            <m:t>∙</m:t>
          </m:r>
          <m:r>
            <m:rPr>
              <m:nor/>
            </m:rPr>
            <w:rPr>
              <w:lang w:val="en-US"/>
            </w:rPr>
            <m:t>ω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t</m:t>
              </m:r>
            </m:e>
            <m:sub>
              <w:proofErr w:type="spellStart"/>
              <m:r>
                <m:rPr>
                  <m:nor/>
                </m:rPr>
                <m:t>вос.обр</m:t>
              </m:r>
              <w:proofErr w:type="spellEnd"/>
              <m:r>
                <m:rPr>
                  <m:nor/>
                </m:rPr>
                <m:t>.</m:t>
              </m:r>
            </m:sub>
          </m:sSub>
          <m:r>
            <m:rPr>
              <m:nor/>
            </m:rPr>
            <m:t>∙</m:t>
          </m:r>
          <m:func>
            <m:func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α</m:t>
                      </m:r>
                    </m:e>
                    <m:sub>
                      <m:r>
                        <m:rPr>
                          <m:nor/>
                        </m:rPr>
                        <m:t>н</m:t>
                      </m:r>
                    </m:sub>
                  </m:sSub>
                  <m:r>
                    <m:rPr>
                      <m:nor/>
                    </m:rPr>
                    <m:t>+</m:t>
                  </m:r>
                  <m:r>
                    <m:rPr>
                      <m:nor/>
                    </m:rPr>
                    <w:rPr>
                      <w:lang w:val="en-US"/>
                    </w:rPr>
                    <m:t>γ</m:t>
                  </m:r>
                </m:e>
              </m:d>
            </m:e>
          </m:func>
          <m:r>
            <m:rPr>
              <m:nor/>
            </m:rPr>
            <m:t>,</m:t>
          </m:r>
        </m:oMath>
      </m:oMathPara>
    </w:p>
    <w:p w14:paraId="7ADA7A9E" w14:textId="77777777" w:rsidR="0048697E" w:rsidRPr="0047038C" w:rsidRDefault="0048697E" w:rsidP="0048697E">
      <w:pPr>
        <w:rPr>
          <w:i/>
        </w:rPr>
      </w:pPr>
    </w:p>
    <w:p w14:paraId="68CE7190" w14:textId="47E716A0" w:rsidR="00BE435B" w:rsidRDefault="00BE435B" w:rsidP="0048697E">
      <w:r w:rsidRPr="00C419C5">
        <w:t xml:space="preserve">где </w:t>
      </w:r>
      <m:oMath>
        <m:r>
          <m:rPr>
            <m:nor/>
          </m:rPr>
          <w:rPr>
            <w:lang w:val="en-US"/>
          </w:rPr>
          <m:t>ω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2</m:t>
        </m:r>
        <m:r>
          <m:rPr>
            <m:nor/>
          </m:rPr>
          <w:rPr>
            <w:lang w:val="en-US"/>
          </w:rPr>
          <m:t>πf</m:t>
        </m:r>
      </m:oMath>
      <w:r w:rsidRPr="00C419C5">
        <w:t xml:space="preserve"> – угловая частота сети; </w:t>
      </w:r>
      <w:r w:rsidR="0048697E" w:rsidRPr="0048697E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t</m:t>
            </m:r>
          </m:e>
          <m:sub>
            <w:proofErr w:type="spellStart"/>
            <m:r>
              <m:rPr>
                <m:nor/>
              </m:rPr>
              <m:t>вос.обр</m:t>
            </m:r>
            <w:proofErr w:type="spellEnd"/>
            <m:r>
              <m:rPr>
                <m:nor/>
              </m:rPr>
              <m:t>.</m:t>
            </m:r>
          </m:sub>
        </m:sSub>
      </m:oMath>
      <w:r w:rsidRPr="00C419C5">
        <w:t xml:space="preserve"> – время обратного восстановления вентиля;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α</m:t>
            </m:r>
          </m:e>
          <m:sub>
            <m:r>
              <m:rPr>
                <m:nor/>
              </m:rPr>
              <m:t>н</m:t>
            </m:r>
          </m:sub>
        </m:sSub>
        <m:r>
          <m:rPr>
            <m:nor/>
          </m:rPr>
          <m:t>=30°</m:t>
        </m:r>
      </m:oMath>
      <w:r w:rsidRPr="00C419C5">
        <w:t xml:space="preserve"> – угол управления при номинальных напряжении и токе преобразователя, </w:t>
      </w:r>
      <m:oMath>
        <m:r>
          <m:rPr>
            <m:nor/>
          </m:rPr>
          <w:rPr>
            <w:lang w:val="en-US"/>
          </w:rPr>
          <m:t>γ</m:t>
        </m:r>
        <m:r>
          <m:rPr>
            <m:nor/>
          </m:rPr>
          <m:t>=20°</m:t>
        </m:r>
      </m:oMath>
      <w:r w:rsidRPr="00C419C5">
        <w:t xml:space="preserve"> – максимальный угол коммутации вентиля.</w:t>
      </w:r>
    </w:p>
    <w:p w14:paraId="777E7263" w14:textId="77777777" w:rsidR="001857D7" w:rsidRPr="00C419C5" w:rsidRDefault="001857D7" w:rsidP="0048697E"/>
    <w:p w14:paraId="52E79DEB" w14:textId="6591D8A4" w:rsidR="00BE435B" w:rsidRPr="00A7225D" w:rsidRDefault="00BE435B" w:rsidP="00C0388F">
      <w:pPr>
        <w:ind w:firstLine="709"/>
        <w:rPr>
          <w:rFonts w:eastAsiaTheme="minorEastAsia"/>
          <w:color w:val="000000" w:themeColor="text1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w:proofErr w:type="spellStart"/>
              <m:r>
                <m:rPr>
                  <m:nor/>
                </m:rPr>
                <m:t>обр.макс</m:t>
              </m:r>
              <w:proofErr w:type="spellEnd"/>
              <m:r>
                <m:rPr>
                  <m:nor/>
                </m:rPr>
                <m:t>.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d</m:t>
                  </m:r>
                  <m:r>
                    <m:rPr>
                      <m:nor/>
                    </m:rPr>
                    <m:t>0</m:t>
                  </m:r>
                </m:sub>
              </m:sSub>
            </m:num>
            <m:den>
              <m:r>
                <m:rPr>
                  <m:nor/>
                </m:rPr>
                <m:t>2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X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T</m:t>
                  </m:r>
                </m:sub>
              </m:sSub>
            </m:den>
          </m:f>
          <m:r>
            <m:rPr>
              <m:nor/>
            </m:rPr>
            <m:t>∙</m:t>
          </m:r>
          <m:r>
            <m:rPr>
              <m:nor/>
            </m:rPr>
            <w:rPr>
              <w:lang w:val="en-US"/>
            </w:rPr>
            <m:t>ω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t</m:t>
              </m:r>
            </m:e>
            <m:sub>
              <w:proofErr w:type="spellStart"/>
              <m:r>
                <m:rPr>
                  <m:nor/>
                </m:rPr>
                <m:t>вос.обр</m:t>
              </m:r>
              <w:proofErr w:type="spellEnd"/>
              <m:r>
                <m:rPr>
                  <m:nor/>
                </m:rPr>
                <m:t>.</m:t>
              </m:r>
            </m:sub>
          </m:sSub>
          <m:r>
            <m:rPr>
              <m:nor/>
            </m:rPr>
            <m:t>∙</m:t>
          </m:r>
          <m:func>
            <m:func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α</m:t>
                      </m:r>
                    </m:e>
                    <m:sub>
                      <m:r>
                        <m:rPr>
                          <m:nor/>
                        </m:rPr>
                        <m:t>н</m:t>
                      </m:r>
                    </m:sub>
                  </m:sSub>
                  <m:r>
                    <m:rPr>
                      <m:nor/>
                    </m:rPr>
                    <m:t>+</m:t>
                  </m:r>
                  <m:r>
                    <m:rPr>
                      <m:nor/>
                    </m:rPr>
                    <w:rPr>
                      <w:lang w:val="en-US"/>
                    </w:rPr>
                    <m:t>γ</m:t>
                  </m:r>
                </m:e>
              </m:d>
              <m:r>
                <m:rPr>
                  <m:nor/>
                </m:rPr>
                <m:t>=</m:t>
              </m:r>
            </m:e>
          </m:func>
        </m:oMath>
      </m:oMathPara>
    </w:p>
    <w:p w14:paraId="5187D63B" w14:textId="77777777" w:rsidR="001857D7" w:rsidRPr="00A7225D" w:rsidRDefault="001857D7" w:rsidP="00C0388F">
      <w:pPr>
        <w:ind w:firstLine="709"/>
      </w:pPr>
    </w:p>
    <w:p w14:paraId="1AA21CD6" w14:textId="13706E6E" w:rsidR="00BE435B" w:rsidRPr="00A7225D" w:rsidRDefault="00A7225D" w:rsidP="00C0388F">
      <w:pPr>
        <w:ind w:firstLine="709"/>
        <w:rPr>
          <w:rFonts w:eastAsiaTheme="minorEastAsia"/>
          <w:i/>
        </w:rPr>
      </w:pPr>
      <m:oMathPara>
        <m:oMath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m:rPr>
                  <m:nor/>
                </m:rPr>
                <m:t>277,19</m:t>
              </m:r>
            </m:num>
            <m:den>
              <m:r>
                <m:rPr>
                  <m:nor/>
                </m:rPr>
                <m:t>2∙0,024</m:t>
              </m:r>
            </m:den>
          </m:f>
          <m:r>
            <m:rPr>
              <m:nor/>
            </m:rPr>
            <m:t>∙2∙</m:t>
          </m:r>
          <m:r>
            <m:rPr>
              <m:nor/>
            </m:rPr>
            <w:rPr>
              <w:lang w:val="en-US"/>
            </w:rPr>
            <m:t>π</m:t>
          </m:r>
          <m:r>
            <m:rPr>
              <m:nor/>
            </m:rPr>
            <m:t>∙50∙4,5∙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pPr>
            <m:e>
              <m:r>
                <m:rPr>
                  <m:nor/>
                </m:rPr>
                <m:t>10</m:t>
              </m:r>
            </m:e>
            <m:sup>
              <m:r>
                <m:rPr>
                  <m:nor/>
                </m:rPr>
                <m:t>-6</m:t>
              </m:r>
            </m:sup>
          </m:sSup>
          <m:r>
            <m:rPr>
              <m:nor/>
            </m:rPr>
            <m:t>∙</m:t>
          </m:r>
          <m:r>
            <m:rPr>
              <m:nor/>
            </m:rPr>
            <w:rPr>
              <w:lang w:val="en-US"/>
            </w:rPr>
            <m:t>sin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m:rPr>
                  <m:nor/>
                </m:rPr>
                <m:t>30°+20°</m:t>
              </m:r>
            </m:e>
          </m:d>
          <m:r>
            <m:rPr>
              <m:nor/>
            </m:rPr>
            <m:t>=6,25 А ,</m:t>
          </m:r>
        </m:oMath>
      </m:oMathPara>
    </w:p>
    <w:p w14:paraId="554E153F" w14:textId="77777777" w:rsidR="00A7225D" w:rsidRPr="00C419C5" w:rsidRDefault="00A7225D" w:rsidP="00C0388F">
      <w:pPr>
        <w:ind w:firstLine="709"/>
        <w:rPr>
          <w:i/>
        </w:rPr>
      </w:pPr>
    </w:p>
    <w:p w14:paraId="5838F6C3" w14:textId="34F5A39B" w:rsidR="00BE435B" w:rsidRPr="00A7225D" w:rsidRDefault="00BE435B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С</m:t>
              </m:r>
            </m:e>
            <m:sub>
              <m:r>
                <m:rPr>
                  <m:nor/>
                </m:rPr>
                <w:rPr>
                  <w:lang w:val="en-US"/>
                </w:rPr>
                <m:t>v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u</m:t>
                  </m:r>
                </m:e>
                <m:sub>
                  <m:r>
                    <m:rPr>
                      <m:nor/>
                    </m:rPr>
                    <m:t>k</m:t>
                  </m:r>
                </m:sub>
              </m:sSub>
              <m:r>
                <m:rPr>
                  <m:nor/>
                </m:rPr>
                <m:t>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I</m:t>
                      </m:r>
                    </m:e>
                    <m:sub>
                      <w:proofErr w:type="spellStart"/>
                      <m:r>
                        <m:rPr>
                          <m:nor/>
                        </m:rPr>
                        <m:t>обр.макс</m:t>
                      </m:r>
                      <w:proofErr w:type="spellEnd"/>
                    </m:sub>
                  </m:sSub>
                </m:e>
                <m:sup>
                  <m:r>
                    <m:rPr>
                      <m:nor/>
                    </m:rPr>
                    <m:t>2</m:t>
                  </m:r>
                </m:sup>
              </m:sSup>
            </m:num>
            <m:den>
              <m:r>
                <m:rPr>
                  <m:nor/>
                </m:rPr>
                <m:t>2∙π∙</m:t>
              </m:r>
              <m:r>
                <m:rPr>
                  <m:nor/>
                </m:rPr>
                <w:rPr>
                  <w:lang w:val="en-US"/>
                </w:rPr>
                <m:t>f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w:proofErr w:type="spellStart"/>
                  <m:r>
                    <m:rPr>
                      <m:nor/>
                    </m:rPr>
                    <w:rPr>
                      <w:lang w:val="en-US"/>
                    </w:rPr>
                    <m:t>oc</m:t>
                  </m:r>
                  <w:proofErr w:type="spellEnd"/>
                  <m:r>
                    <m:rPr>
                      <m:nor/>
                    </m:rPr>
                    <m:t>.</m:t>
                  </m:r>
                  <w:proofErr w:type="spellStart"/>
                  <m:r>
                    <m:rPr>
                      <m:nor/>
                    </m:rPr>
                    <m:t>ср.макс</m:t>
                  </m:r>
                  <w:proofErr w:type="spellEnd"/>
                  <m:r>
                    <m:rPr>
                      <m:nor/>
                    </m:rPr>
                    <m:t>.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w:proofErr w:type="spellStart"/>
                  <m:r>
                    <m:rPr>
                      <m:nor/>
                    </m:rPr>
                    <m:t>зс.п</m:t>
                  </m:r>
                  <w:proofErr w:type="spellEnd"/>
                </m:sub>
              </m:sSub>
            </m:den>
          </m:f>
          <m:r>
            <m:rPr>
              <m:nor/>
            </m:rPr>
            <m:t>∙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pPr>
            <m:e>
              <m:r>
                <m:rPr>
                  <m:nor/>
                </m:rPr>
                <m:t>10</m:t>
              </m:r>
            </m:e>
            <m:sup>
              <m:r>
                <m:rPr>
                  <m:nor/>
                </m:rPr>
                <m:t>4</m:t>
              </m:r>
            </m:sup>
          </m:sSup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5,8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pPr>
                <m:e>
                  <m:r>
                    <m:rPr>
                      <m:nor/>
                    </m:rPr>
                    <m:t>6,25</m:t>
                  </m:r>
                </m:e>
                <m:sup>
                  <m:r>
                    <m:rPr>
                      <m:nor/>
                    </m:rPr>
                    <m:t>2</m:t>
                  </m:r>
                </m:sup>
              </m:sSup>
            </m:num>
            <m:den>
              <m:r>
                <m:rPr>
                  <m:nor/>
                </m:rPr>
                <m:t>2∙π∙50∙800∙1200</m:t>
              </m:r>
            </m:den>
          </m:f>
          <m:r>
            <m:rPr>
              <m:nor/>
            </m:rPr>
            <m:t>∙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pPr>
            <m:e>
              <m:r>
                <m:rPr>
                  <m:nor/>
                </m:rPr>
                <m:t>10</m:t>
              </m:r>
            </m:e>
            <m:sup>
              <m:r>
                <m:rPr>
                  <m:nor/>
                </m:rPr>
                <m:t>4</m:t>
              </m:r>
            </m:sup>
          </m:sSup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</m:oMath>
      </m:oMathPara>
    </w:p>
    <w:p w14:paraId="21AFB8EC" w14:textId="77777777" w:rsidR="001857D7" w:rsidRPr="00C419C5" w:rsidRDefault="001857D7" w:rsidP="00C0388F">
      <w:pPr>
        <w:ind w:firstLine="709"/>
      </w:pPr>
    </w:p>
    <w:p w14:paraId="1C5F7973" w14:textId="5DCCBD4D" w:rsidR="00BE435B" w:rsidRPr="00A7225D" w:rsidRDefault="00A7225D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r>
            <m:rPr>
              <m:nor/>
            </m:rPr>
            <m:t>=0,0075 мкФ ,</m:t>
          </m:r>
        </m:oMath>
      </m:oMathPara>
    </w:p>
    <w:p w14:paraId="15F4565E" w14:textId="77777777" w:rsidR="001857D7" w:rsidRPr="00C419C5" w:rsidRDefault="001857D7" w:rsidP="00C0388F">
      <w:pPr>
        <w:ind w:firstLine="709"/>
      </w:pPr>
    </w:p>
    <w:p w14:paraId="7D5D06B8" w14:textId="4F56CC78" w:rsidR="00BE435B" w:rsidRDefault="00BE435B" w:rsidP="00277EED">
      <w:pPr>
        <w:ind w:firstLine="709"/>
      </w:pPr>
      <w:r w:rsidRPr="00C419C5">
        <w:t xml:space="preserve">Принимаем значени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С</m:t>
            </m:r>
          </m:e>
          <m:sub>
            <m:r>
              <m:rPr>
                <m:nor/>
              </m:rPr>
              <w:rPr>
                <w:lang w:val="en-US"/>
              </w:rPr>
              <m:t>v</m:t>
            </m:r>
          </m:sub>
        </m:sSub>
        <m:r>
          <m:rPr>
            <m:nor/>
          </m:rPr>
          <m:t>=0,01 мкФ</m:t>
        </m:r>
      </m:oMath>
      <w:r w:rsidRPr="00C419C5">
        <w:t>.</w:t>
      </w:r>
      <w:r w:rsidR="00F5109A" w:rsidRPr="00F5109A">
        <w:t xml:space="preserve"> </w:t>
      </w:r>
      <w:r w:rsidRPr="00C419C5">
        <w:t>Выберем конденсатор К72П-6-500-0,01</w:t>
      </w:r>
      <w:r w:rsidR="00C75F0E">
        <w:rPr>
          <w:lang w:val="en-US"/>
        </w:rPr>
        <w:t xml:space="preserve"> </w:t>
      </w:r>
      <w:r w:rsidRPr="00C419C5">
        <w:t>мкФ</w:t>
      </w:r>
      <w:r w:rsidR="00C75F0E">
        <w:rPr>
          <w:lang w:val="en-US"/>
        </w:rPr>
        <w:t xml:space="preserve"> </w:t>
      </w:r>
      <w:r w:rsidRPr="00C419C5">
        <w:t>±</w:t>
      </w:r>
      <w:r w:rsidR="00C75F0E">
        <w:rPr>
          <w:lang w:val="en-US"/>
        </w:rPr>
        <w:t xml:space="preserve"> </w:t>
      </w:r>
      <w:r w:rsidRPr="00C419C5">
        <w:t>10%</w:t>
      </w:r>
      <w:r w:rsidR="00F5109A" w:rsidRPr="00277EED">
        <w:t>.</w:t>
      </w:r>
      <w:r w:rsidR="00277EED" w:rsidRPr="00277EED">
        <w:t xml:space="preserve"> </w:t>
      </w:r>
      <w:r w:rsidRPr="00C419C5">
        <w:t>Сопротивление R</w:t>
      </w:r>
      <w:r w:rsidRPr="00C419C5">
        <w:rPr>
          <w:vertAlign w:val="subscript"/>
        </w:rPr>
        <w:t>V</w:t>
      </w:r>
      <w:r w:rsidRPr="00C419C5">
        <w:t xml:space="preserve"> выбирают равным:</w:t>
      </w:r>
    </w:p>
    <w:p w14:paraId="79899C66" w14:textId="77777777" w:rsidR="00547470" w:rsidRPr="00C419C5" w:rsidRDefault="00547470" w:rsidP="00C0388F">
      <w:pPr>
        <w:ind w:firstLine="709"/>
      </w:pPr>
    </w:p>
    <w:p w14:paraId="74D7BCFF" w14:textId="47DA43AE" w:rsidR="00BE435B" w:rsidRPr="003F1546" w:rsidRDefault="00BE435B" w:rsidP="00C0388F">
      <w:pPr>
        <w:ind w:firstLine="709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R</m:t>
              </m:r>
            </m:e>
            <m:sub>
              <m:r>
                <m:rPr>
                  <m:nor/>
                </m:rPr>
                <w:rPr>
                  <w:lang w:val="en-US"/>
                </w:rPr>
                <m:t>v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w:proofErr w:type="spellStart"/>
                  <m:r>
                    <m:rPr>
                      <m:nor/>
                    </m:rPr>
                    <m:t>зс.п</m:t>
                  </m:r>
                  <w:proofErr w:type="spellEnd"/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I</m:t>
                  </m:r>
                </m:e>
                <m:sub>
                  <w:proofErr w:type="spellStart"/>
                  <m:r>
                    <m:rPr>
                      <m:nor/>
                    </m:rPr>
                    <m:t>обр.макс</m:t>
                  </m:r>
                  <w:proofErr w:type="spellEnd"/>
                </m:sub>
              </m:sSub>
            </m:den>
          </m:f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1200</m:t>
              </m:r>
            </m:num>
            <m:den>
              <m:r>
                <m:rPr>
                  <m:nor/>
                </m:rPr>
                <m:t>6,25</m:t>
              </m:r>
            </m:den>
          </m:f>
          <m:r>
            <m:rPr>
              <m:nor/>
            </m:rPr>
            <m:t>=192 Ом .</m:t>
          </m:r>
        </m:oMath>
      </m:oMathPara>
    </w:p>
    <w:p w14:paraId="0D0F3D52" w14:textId="77777777" w:rsidR="00547470" w:rsidRPr="00C419C5" w:rsidRDefault="00547470" w:rsidP="00C0388F">
      <w:pPr>
        <w:ind w:firstLine="709"/>
      </w:pPr>
    </w:p>
    <w:p w14:paraId="5DDD8525" w14:textId="3CAB8000" w:rsidR="00BE435B" w:rsidRPr="00766124" w:rsidRDefault="00BE435B" w:rsidP="00766124">
      <w:pPr>
        <w:ind w:firstLine="709"/>
      </w:pPr>
      <w:r w:rsidRPr="00C419C5">
        <w:t xml:space="preserve">Принимаем значени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R</m:t>
            </m:r>
          </m:e>
          <m:sub>
            <m:r>
              <m:rPr>
                <m:nor/>
              </m:rPr>
              <w:rPr>
                <w:lang w:val="en-US"/>
              </w:rPr>
              <m:t>v</m:t>
            </m:r>
          </m:sub>
        </m:sSub>
        <m:r>
          <m:rPr>
            <m:nor/>
          </m:rPr>
          <m:t>=200 Ом</m:t>
        </m:r>
      </m:oMath>
      <w:r w:rsidR="00766124" w:rsidRPr="00766124">
        <w:rPr>
          <w:rFonts w:eastAsiaTheme="minorEastAsia"/>
        </w:rPr>
        <w:t>.</w:t>
      </w:r>
      <w:r w:rsidR="00766124" w:rsidRPr="00766124">
        <w:t xml:space="preserve"> </w:t>
      </w:r>
      <w:r w:rsidRPr="00C419C5">
        <w:t>Выберем резистор ПЭВ10-200</w:t>
      </w:r>
      <w:r w:rsidR="0094705D">
        <w:rPr>
          <w:lang w:val="en-US"/>
        </w:rPr>
        <w:t xml:space="preserve"> </w:t>
      </w:r>
      <w:r w:rsidRPr="00C419C5">
        <w:t>±</w:t>
      </w:r>
      <w:r w:rsidR="0094705D">
        <w:rPr>
          <w:lang w:val="en-US"/>
        </w:rPr>
        <w:t xml:space="preserve"> </w:t>
      </w:r>
      <w:r w:rsidRPr="00C419C5">
        <w:t>5%</w:t>
      </w:r>
      <w:r w:rsidR="00766124" w:rsidRPr="003F1546">
        <w:t>.</w:t>
      </w:r>
    </w:p>
    <w:p w14:paraId="1649BFA6" w14:textId="77777777" w:rsidR="00BE435B" w:rsidRPr="00C419C5" w:rsidRDefault="00BE435B" w:rsidP="00C0388F">
      <w:pPr>
        <w:ind w:firstLine="709"/>
        <w:rPr>
          <w:color w:val="FF0000"/>
        </w:rPr>
      </w:pPr>
    </w:p>
    <w:p w14:paraId="264A09AA" w14:textId="77777777" w:rsidR="00BE435B" w:rsidRPr="00C419C5" w:rsidRDefault="00BE435B" w:rsidP="00C0388F">
      <w:pPr>
        <w:pStyle w:val="4"/>
      </w:pPr>
      <w:bookmarkStart w:id="19" w:name="_Toc501052900"/>
      <w:bookmarkStart w:id="20" w:name="_Toc375090327"/>
      <w:bookmarkStart w:id="21" w:name="_Toc190876747"/>
      <w:bookmarkStart w:id="22" w:name="_Toc510716743"/>
      <w:r w:rsidRPr="00C419C5">
        <w:t>2.5.3 Защита двигателя</w:t>
      </w:r>
      <w:bookmarkEnd w:id="19"/>
      <w:bookmarkEnd w:id="20"/>
      <w:bookmarkEnd w:id="21"/>
    </w:p>
    <w:p w14:paraId="016187BE" w14:textId="77777777" w:rsidR="00BE435B" w:rsidRPr="00C419C5" w:rsidRDefault="00BE435B" w:rsidP="00C0388F">
      <w:pPr>
        <w:pStyle w:val="af3"/>
        <w:ind w:left="0"/>
        <w:rPr>
          <w:rFonts w:cs="Times New Roman"/>
          <w:szCs w:val="28"/>
        </w:rPr>
      </w:pPr>
    </w:p>
    <w:p w14:paraId="15A1345B" w14:textId="77777777" w:rsidR="00BE435B" w:rsidRPr="00C419C5" w:rsidRDefault="00BE435B" w:rsidP="00C0388F">
      <w:pPr>
        <w:ind w:firstLine="709"/>
      </w:pPr>
      <w:r w:rsidRPr="00C419C5">
        <w:t>В преобразователе предусматривают защиты: от включения двигателя при наличии напряжения на выходе преобразователя, от превышения напряжения на якоре, максимальную токовую и от чрезмерного ослабления магнитного потока главных полюсов. Их обеспечивает релейно-контакторная схема, показанная на рис. 5. В ней якорь двигателя подключен к выходу преобразователя через главные контакты КМ контактора КМ, в цепи катушки которого находятся контакты защитных реле.</w:t>
      </w:r>
    </w:p>
    <w:p w14:paraId="6462409A" w14:textId="77777777" w:rsidR="00BE435B" w:rsidRPr="00C419C5" w:rsidRDefault="00BE435B" w:rsidP="00C0388F">
      <w:pPr>
        <w:ind w:firstLine="709"/>
      </w:pPr>
      <w:r w:rsidRPr="00C419C5">
        <w:t>Защита от включения двигателя при наличии напряжения реализована с помощью реле К</w:t>
      </w:r>
      <w:r w:rsidRPr="00C419C5">
        <w:rPr>
          <w:lang w:val="en-US"/>
        </w:rPr>
        <w:t>V</w:t>
      </w:r>
      <w:r w:rsidRPr="00C419C5">
        <w:t xml:space="preserve">1. Его катушка через добавочный резистор </w:t>
      </w:r>
      <w:r w:rsidRPr="00C419C5">
        <w:rPr>
          <w:lang w:val="en-US"/>
        </w:rPr>
        <w:t>R</w:t>
      </w:r>
      <w:r w:rsidRPr="00C419C5">
        <w:t xml:space="preserve">16 подключена к выходу преобразователя ТП </w:t>
      </w:r>
      <w:r w:rsidRPr="00C419C5">
        <w:rPr>
          <w:iCs/>
        </w:rPr>
        <w:t>до</w:t>
      </w:r>
      <w:r w:rsidRPr="00C419C5">
        <w:t xml:space="preserve"> главных контактов контактора, а размыкающий контакт реле включен последовательно с пусковой кнопкой </w:t>
      </w:r>
      <w:r w:rsidRPr="00C419C5">
        <w:rPr>
          <w:lang w:val="en-US"/>
        </w:rPr>
        <w:t>SB</w:t>
      </w:r>
      <w:r w:rsidRPr="00C419C5">
        <w:t xml:space="preserve">2. </w:t>
      </w:r>
    </w:p>
    <w:p w14:paraId="28554C78" w14:textId="5BDD9294" w:rsidR="00BE435B" w:rsidRPr="00C419C5" w:rsidRDefault="00BE435B" w:rsidP="00554F22">
      <w:pPr>
        <w:keepNext/>
        <w:jc w:val="center"/>
      </w:pPr>
      <w:r w:rsidRPr="00C419C5">
        <w:rPr>
          <w:noProof/>
        </w:rPr>
        <w:lastRenderedPageBreak/>
        <w:drawing>
          <wp:inline distT="0" distB="0" distL="0" distR="0" wp14:anchorId="755C2DB8" wp14:editId="75626C31">
            <wp:extent cx="3723005" cy="6668135"/>
            <wp:effectExtent l="0" t="0" r="0" b="0"/>
            <wp:docPr id="6" name="Рисунок 6" descr="Документ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5" descr="Документ1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3005" cy="666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6364C4" w14:textId="77777777" w:rsidR="00BE435B" w:rsidRPr="00C419C5" w:rsidRDefault="00BE435B" w:rsidP="00170941">
      <w:pPr>
        <w:pStyle w:val="ab"/>
        <w:ind w:firstLine="0"/>
        <w:rPr>
          <w:b w:val="0"/>
          <w:szCs w:val="28"/>
        </w:rPr>
      </w:pPr>
      <w:r w:rsidRPr="00C419C5">
        <w:rPr>
          <w:b w:val="0"/>
          <w:szCs w:val="28"/>
        </w:rPr>
        <w:t>Рисунок 5 – Релейно-контакторная схема защиты двигателя</w:t>
      </w:r>
    </w:p>
    <w:p w14:paraId="609F1A8B" w14:textId="77777777" w:rsidR="00170941" w:rsidRDefault="00170941" w:rsidP="00C0388F">
      <w:pPr>
        <w:ind w:firstLine="709"/>
      </w:pPr>
    </w:p>
    <w:p w14:paraId="5F1DB6DA" w14:textId="381389ED" w:rsidR="00BE435B" w:rsidRPr="00C419C5" w:rsidRDefault="00BE435B" w:rsidP="00C0388F">
      <w:pPr>
        <w:ind w:firstLine="709"/>
      </w:pPr>
      <w:r w:rsidRPr="00C419C5">
        <w:t>Защита якоря двигателя от недопустимого увеличения напряжения выполнена на реле К</w:t>
      </w:r>
      <w:r w:rsidRPr="00C419C5">
        <w:rPr>
          <w:lang w:val="en-US"/>
        </w:rPr>
        <w:t>V</w:t>
      </w:r>
      <w:r w:rsidRPr="00C419C5">
        <w:t xml:space="preserve">2. Его катушка через добавочный резистор </w:t>
      </w:r>
      <w:r w:rsidRPr="00C419C5">
        <w:rPr>
          <w:lang w:val="en-US"/>
        </w:rPr>
        <w:t>R</w:t>
      </w:r>
      <w:r w:rsidRPr="00C419C5">
        <w:t xml:space="preserve">17 подключена к выходу преобразователя </w:t>
      </w:r>
      <w:r w:rsidRPr="00C419C5">
        <w:rPr>
          <w:iCs/>
        </w:rPr>
        <w:t xml:space="preserve">после </w:t>
      </w:r>
      <w:r w:rsidRPr="00C419C5">
        <w:t>главных контактов контактора, а размыкающий контакт включен последовательно с катушкой контактора К</w:t>
      </w:r>
      <w:r w:rsidRPr="00C419C5">
        <w:rPr>
          <w:lang w:val="en-US"/>
        </w:rPr>
        <w:t>M</w:t>
      </w:r>
      <w:r w:rsidRPr="00C419C5">
        <w:t xml:space="preserve">. </w:t>
      </w:r>
    </w:p>
    <w:p w14:paraId="11FCA895" w14:textId="2691119F" w:rsidR="00BE435B" w:rsidRPr="00C419C5" w:rsidRDefault="00BE435B" w:rsidP="00C0388F">
      <w:pPr>
        <w:ind w:firstLine="709"/>
      </w:pPr>
      <w:r w:rsidRPr="00C419C5">
        <w:lastRenderedPageBreak/>
        <w:t>Реле К</w:t>
      </w:r>
      <w:r w:rsidRPr="00C419C5">
        <w:rPr>
          <w:lang w:val="en-US"/>
        </w:rPr>
        <w:t>A</w:t>
      </w:r>
      <w:r w:rsidRPr="00C419C5">
        <w:t xml:space="preserve">1 осуществляет максимальную токовую защиту. Его катушка включена последовательно с якорем двигателя, а размыкающий контакт </w:t>
      </w:r>
      <w:r w:rsidR="00054E72">
        <w:t>–</w:t>
      </w:r>
      <w:r w:rsidRPr="00C419C5">
        <w:t xml:space="preserve"> последовательно с катушкой контактора К</w:t>
      </w:r>
      <w:r w:rsidRPr="00C419C5">
        <w:rPr>
          <w:lang w:val="en-US"/>
        </w:rPr>
        <w:t>M</w:t>
      </w:r>
      <w:r w:rsidRPr="00C419C5">
        <w:t>.</w:t>
      </w:r>
    </w:p>
    <w:p w14:paraId="24DC1860" w14:textId="77777777" w:rsidR="00BE435B" w:rsidRPr="00C419C5" w:rsidRDefault="00BE435B" w:rsidP="00C0388F">
      <w:pPr>
        <w:ind w:firstLine="709"/>
      </w:pPr>
      <w:r w:rsidRPr="00C419C5">
        <w:t>Защиту от чрезмерного уменьшения тока возбуждения осуществляет реле К</w:t>
      </w:r>
      <w:r w:rsidRPr="00C419C5">
        <w:rPr>
          <w:lang w:val="en-US"/>
        </w:rPr>
        <w:t>A</w:t>
      </w:r>
      <w:r w:rsidRPr="00C419C5">
        <w:t>2, катушка которого включена в цепь обмотки возбуждения двигателя, а замыкающий контакт находится в цепи катушки контактора К</w:t>
      </w:r>
      <w:r w:rsidRPr="00C419C5">
        <w:rPr>
          <w:lang w:val="en-US"/>
        </w:rPr>
        <w:t>M</w:t>
      </w:r>
      <w:r w:rsidRPr="00C419C5">
        <w:t xml:space="preserve">. Вентиль </w:t>
      </w:r>
      <w:r w:rsidRPr="00C419C5">
        <w:rPr>
          <w:lang w:val="en-US"/>
        </w:rPr>
        <w:t>VD</w:t>
      </w:r>
      <w:r w:rsidRPr="00C419C5">
        <w:t xml:space="preserve">1 с резистором </w:t>
      </w:r>
      <w:r w:rsidRPr="00C419C5">
        <w:rPr>
          <w:lang w:val="en-US"/>
        </w:rPr>
        <w:t>R</w:t>
      </w:r>
      <w:r w:rsidRPr="00C419C5">
        <w:t xml:space="preserve">18 образуют цепь разряда индуктивности обмотки возбуждения двигателя после размыкания контактов автоматического выключателя </w:t>
      </w:r>
      <w:r w:rsidRPr="00C419C5">
        <w:rPr>
          <w:lang w:val="en-US"/>
        </w:rPr>
        <w:t>SF</w:t>
      </w:r>
      <w:r w:rsidRPr="00C419C5">
        <w:t>1.</w:t>
      </w:r>
    </w:p>
    <w:p w14:paraId="2A9FCFDA" w14:textId="77777777" w:rsidR="00BE435B" w:rsidRPr="00C419C5" w:rsidRDefault="00BE435B" w:rsidP="00C0388F">
      <w:pPr>
        <w:ind w:firstLine="709"/>
      </w:pPr>
    </w:p>
    <w:p w14:paraId="4FF5A1C8" w14:textId="77777777" w:rsidR="00BE435B" w:rsidRPr="00C419C5" w:rsidRDefault="00BE435B" w:rsidP="00C0388F">
      <w:pPr>
        <w:pStyle w:val="4"/>
      </w:pPr>
      <w:bookmarkStart w:id="23" w:name="_Toc501052901"/>
      <w:bookmarkStart w:id="24" w:name="_Toc375090328"/>
      <w:bookmarkStart w:id="25" w:name="_Toc190876748"/>
      <w:r w:rsidRPr="00C419C5">
        <w:t>2.5.4 Выбор автоматических выключател</w:t>
      </w:r>
      <w:bookmarkEnd w:id="22"/>
      <w:r w:rsidRPr="00C419C5">
        <w:t>ей</w:t>
      </w:r>
      <w:bookmarkEnd w:id="23"/>
      <w:bookmarkEnd w:id="24"/>
      <w:bookmarkEnd w:id="25"/>
    </w:p>
    <w:p w14:paraId="1D4C495B" w14:textId="77777777" w:rsidR="00BE435B" w:rsidRPr="00C419C5" w:rsidRDefault="00BE435B" w:rsidP="00C0388F">
      <w:pPr>
        <w:ind w:firstLine="709"/>
      </w:pPr>
    </w:p>
    <w:p w14:paraId="12A6D76B" w14:textId="77777777" w:rsidR="00BE435B" w:rsidRPr="00C419C5" w:rsidRDefault="00BE435B" w:rsidP="00C0388F">
      <w:pPr>
        <w:ind w:firstLine="709"/>
      </w:pPr>
      <w:r w:rsidRPr="00C419C5">
        <w:t>Для преобразователей, питающихся от сети с напряжением не более 380 В, на первичной стороне устанавливают автоматический выключатель переменного тока серии АП50Б или А3700. Для включения якоря двигателя к преобразователю используют быстродействующий автоматический выключатель постоянного тока серии А3700, который одновременно выполняет функции защиты от авар</w:t>
      </w:r>
      <w:bookmarkStart w:id="26" w:name="_GoBack"/>
      <w:bookmarkEnd w:id="26"/>
      <w:r w:rsidRPr="00C419C5">
        <w:t>ийных режимов. Для включения питания обмотки возбуждения двигателя и цепи собственных нужд преобразователя используют автоматический выключатель постоянного тока серии АП50Б.</w:t>
      </w:r>
    </w:p>
    <w:p w14:paraId="25A2CF8E" w14:textId="77777777" w:rsidR="00BE435B" w:rsidRPr="00C419C5" w:rsidRDefault="00BE435B" w:rsidP="00C0388F">
      <w:pPr>
        <w:ind w:firstLine="709"/>
      </w:pPr>
      <w:r w:rsidRPr="00C419C5">
        <w:t>Для включения трансформатора в сеть выберем автоматический выключатель серии А3715Б (</w:t>
      </w:r>
      <w:r w:rsidRPr="00C419C5">
        <w:rPr>
          <w:lang w:val="en-US"/>
        </w:rPr>
        <w:t>QF</w:t>
      </w:r>
      <w:r w:rsidRPr="00C419C5">
        <w:t>1) на переменный ток с параметрами:</w:t>
      </w:r>
    </w:p>
    <w:p w14:paraId="72015073" w14:textId="569A8DD6" w:rsidR="00BE435B" w:rsidRPr="00C419C5" w:rsidRDefault="00BE435B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ном</m:t>
            </m:r>
          </m:sub>
        </m:sSub>
        <m:r>
          <m:rPr>
            <m:nor/>
          </m:rPr>
          <m:t>=160 А</m:t>
        </m:r>
      </m:oMath>
      <w:r w:rsidRPr="00C419C5">
        <w:t xml:space="preserve"> </w:t>
      </w:r>
      <w:r w:rsidR="00054E72">
        <w:t>–</w:t>
      </w:r>
      <w:r w:rsidRPr="00C419C5">
        <w:t xml:space="preserve"> номинальный ток выключателя;</w:t>
      </w:r>
    </w:p>
    <w:p w14:paraId="37785220" w14:textId="070E4501" w:rsidR="00BE435B" w:rsidRPr="00C419C5" w:rsidRDefault="00BE435B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ном</m:t>
            </m:r>
          </m:sub>
        </m:sSub>
        <m:r>
          <m:rPr>
            <m:nor/>
          </m:rPr>
          <m:t>=380 В</m:t>
        </m:r>
      </m:oMath>
      <w:r w:rsidRPr="00C419C5">
        <w:t xml:space="preserve"> – номинальное напряжение;</w:t>
      </w:r>
    </w:p>
    <w:p w14:paraId="1DF36354" w14:textId="3E6B601F" w:rsidR="00BE435B" w:rsidRPr="00C419C5" w:rsidRDefault="00BE435B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w:proofErr w:type="spellStart"/>
            <m:r>
              <m:rPr>
                <m:nor/>
              </m:rPr>
              <m:t>расц.ном</m:t>
            </m:r>
            <w:proofErr w:type="spellEnd"/>
            <m:r>
              <m:rPr>
                <m:nor/>
              </m:rPr>
              <m:t>.</m:t>
            </m:r>
          </m:sub>
        </m:sSub>
        <m:r>
          <m:rPr>
            <m:nor/>
          </m:rPr>
          <m:t>=160 А</m:t>
        </m:r>
      </m:oMath>
      <w:r w:rsidRPr="00C419C5">
        <w:t xml:space="preserve"> </w:t>
      </w:r>
      <w:r w:rsidR="00054E72">
        <w:t>–</w:t>
      </w:r>
      <w:r w:rsidRPr="00C419C5">
        <w:t xml:space="preserve"> номинальный ток тепловых расцепителей.</w:t>
      </w:r>
    </w:p>
    <w:p w14:paraId="1D364EDB" w14:textId="77777777" w:rsidR="00BE435B" w:rsidRPr="00C419C5" w:rsidRDefault="00BE435B" w:rsidP="00C0388F">
      <w:pPr>
        <w:ind w:firstLine="709"/>
      </w:pPr>
      <w:r w:rsidRPr="00C419C5">
        <w:t>Для включения якоря двигателя к преобразователю применим автоматический выключатель постоянного тока А3725Б (</w:t>
      </w:r>
      <w:r w:rsidRPr="00C419C5">
        <w:rPr>
          <w:lang w:val="en-US"/>
        </w:rPr>
        <w:t>QF</w:t>
      </w:r>
      <w:r w:rsidRPr="00C419C5">
        <w:t>2):</w:t>
      </w:r>
    </w:p>
    <w:p w14:paraId="477BEA05" w14:textId="515FAD28" w:rsidR="00BE435B" w:rsidRPr="00C419C5" w:rsidRDefault="00BE435B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ном</m:t>
            </m:r>
          </m:sub>
        </m:sSub>
        <m:r>
          <m:rPr>
            <m:nor/>
          </m:rPr>
          <m:t>=250 А</m:t>
        </m:r>
      </m:oMath>
      <w:r w:rsidRPr="00C419C5">
        <w:t xml:space="preserve"> </w:t>
      </w:r>
      <w:r w:rsidR="00054E72">
        <w:t>–</w:t>
      </w:r>
      <w:r w:rsidRPr="00C419C5">
        <w:t xml:space="preserve"> номинальный ток выключателя;</w:t>
      </w:r>
    </w:p>
    <w:p w14:paraId="77CDA013" w14:textId="1A72F7FA" w:rsidR="00BE435B" w:rsidRPr="00C419C5" w:rsidRDefault="00BE435B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ном</m:t>
            </m:r>
          </m:sub>
        </m:sSub>
        <m:r>
          <m:rPr>
            <m:nor/>
          </m:rPr>
          <m:t>=440 В</m:t>
        </m:r>
      </m:oMath>
      <w:r w:rsidRPr="00C419C5">
        <w:t xml:space="preserve"> – номинальное напряжение;</w:t>
      </w:r>
    </w:p>
    <w:p w14:paraId="2682E613" w14:textId="74320E22" w:rsidR="00BE435B" w:rsidRPr="00C419C5" w:rsidRDefault="00BE435B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w:proofErr w:type="spellStart"/>
            <m:r>
              <m:rPr>
                <m:nor/>
              </m:rPr>
              <m:t>расц.ном</m:t>
            </m:r>
            <w:proofErr w:type="spellEnd"/>
            <m:r>
              <m:rPr>
                <m:nor/>
              </m:rPr>
              <m:t>.</m:t>
            </m:r>
          </m:sub>
        </m:sSub>
        <m:r>
          <m:rPr>
            <m:nor/>
          </m:rPr>
          <m:t>=160 А</m:t>
        </m:r>
      </m:oMath>
      <w:r w:rsidR="00054E72">
        <w:t>–</w:t>
      </w:r>
      <w:r w:rsidRPr="00C419C5">
        <w:t xml:space="preserve"> номинальный ток полупроводниковых расцепителей.</w:t>
      </w:r>
    </w:p>
    <w:p w14:paraId="06C13368" w14:textId="77777777" w:rsidR="00BE435B" w:rsidRPr="00C419C5" w:rsidRDefault="00BE435B" w:rsidP="00C0388F">
      <w:pPr>
        <w:ind w:firstLine="709"/>
      </w:pPr>
      <w:r w:rsidRPr="00C419C5">
        <w:t>Для включения цепи возбуждения параллельной обмотки двигателя и релейно-контакторной схемы применим автоматические выключатели постоянного тока АП50Б2МТ (</w:t>
      </w:r>
      <w:r w:rsidRPr="00C419C5">
        <w:rPr>
          <w:lang w:val="en-US"/>
        </w:rPr>
        <w:t>SF</w:t>
      </w:r>
      <w:r w:rsidRPr="00C419C5">
        <w:t xml:space="preserve">1, </w:t>
      </w:r>
      <w:r w:rsidRPr="00C419C5">
        <w:rPr>
          <w:lang w:val="en-US"/>
        </w:rPr>
        <w:t>SF</w:t>
      </w:r>
      <w:r w:rsidRPr="00C419C5">
        <w:t>2):</w:t>
      </w:r>
    </w:p>
    <w:p w14:paraId="3CDDE1B7" w14:textId="2C345695" w:rsidR="00BE435B" w:rsidRPr="00C419C5" w:rsidRDefault="00BE435B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ном</m:t>
            </m:r>
          </m:sub>
        </m:sSub>
        <m:r>
          <m:rPr>
            <m:nor/>
          </m:rPr>
          <m:t>=220 В</m:t>
        </m:r>
      </m:oMath>
      <w:r w:rsidRPr="00C419C5">
        <w:t xml:space="preserve"> – номинальное напряжение;</w:t>
      </w:r>
    </w:p>
    <w:p w14:paraId="27290784" w14:textId="5B015F78" w:rsidR="00BE435B" w:rsidRPr="00C419C5" w:rsidRDefault="00BE435B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w:proofErr w:type="spellStart"/>
            <m:r>
              <m:rPr>
                <m:nor/>
              </m:rPr>
              <m:t>расц.ном</m:t>
            </m:r>
            <w:proofErr w:type="spellEnd"/>
            <m:r>
              <m:rPr>
                <m:nor/>
              </m:rPr>
              <m:t>.</m:t>
            </m:r>
          </m:sub>
        </m:sSub>
        <m:r>
          <m:rPr>
            <m:nor/>
          </m:rPr>
          <m:t>=6,3 А</m:t>
        </m:r>
      </m:oMath>
      <w:r w:rsidRPr="00C419C5">
        <w:t xml:space="preserve"> </w:t>
      </w:r>
      <w:r w:rsidR="00054E72">
        <w:t>–</w:t>
      </w:r>
      <w:r w:rsidRPr="00C419C5">
        <w:t xml:space="preserve"> номинальный ток расцепителей.</w:t>
      </w:r>
    </w:p>
    <w:p w14:paraId="6FB06D67" w14:textId="07B87A95" w:rsidR="0094090F" w:rsidRPr="00BF0DA5" w:rsidRDefault="0094090F" w:rsidP="00BF0DA5">
      <w:pPr>
        <w:rPr>
          <w:rFonts w:eastAsia="Times New Roman"/>
        </w:rPr>
      </w:pPr>
    </w:p>
    <w:sectPr w:rsidR="0094090F" w:rsidRPr="00BF0DA5" w:rsidSect="00BE435B">
      <w:footerReference w:type="default" r:id="rId61"/>
      <w:footerReference w:type="first" r:id="rId62"/>
      <w:pgSz w:w="11906" w:h="16838"/>
      <w:pgMar w:top="1134" w:right="1134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4E0A066" w14:textId="77777777" w:rsidR="00334189" w:rsidRDefault="00334189" w:rsidP="00B308DE">
      <w:pPr>
        <w:spacing w:line="240" w:lineRule="auto"/>
      </w:pPr>
      <w:r>
        <w:separator/>
      </w:r>
    </w:p>
  </w:endnote>
  <w:endnote w:type="continuationSeparator" w:id="0">
    <w:p w14:paraId="3919F496" w14:textId="77777777" w:rsidR="00334189" w:rsidRDefault="00334189" w:rsidP="00B308D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2AFF" w:usb1="4000ACFF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499087387"/>
      <w:docPartObj>
        <w:docPartGallery w:val="Page Numbers (Bottom of Page)"/>
        <w:docPartUnique/>
      </w:docPartObj>
    </w:sdtPr>
    <w:sdtContent>
      <w:p w14:paraId="525B7C6A" w14:textId="77777777" w:rsidR="00692BEB" w:rsidRDefault="00692BEB" w:rsidP="00B308DE">
        <w:pPr>
          <w:pStyle w:val="a9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AC0C534" w14:textId="77777777" w:rsidR="00692BEB" w:rsidRDefault="00692BEB">
    <w:pPr>
      <w:pStyle w:val="a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66385A4" w14:textId="523F87F3" w:rsidR="00692BEB" w:rsidRDefault="00692BEB" w:rsidP="00D85E0B">
    <w:pPr>
      <w:pStyle w:val="a9"/>
      <w:ind w:firstLine="0"/>
      <w:jc w:val="center"/>
      <w:rPr>
        <w:rFonts w:cs="Times New Roman"/>
      </w:rPr>
    </w:pPr>
    <w:r>
      <w:rPr>
        <w:rFonts w:cs="Times New Roman"/>
      </w:rPr>
      <w:t>Липецк 2021 г.</w:t>
    </w:r>
  </w:p>
  <w:p w14:paraId="7A549FBC" w14:textId="77777777" w:rsidR="00692BEB" w:rsidRDefault="00692BEB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BA5A2C6" w14:textId="77777777" w:rsidR="00334189" w:rsidRDefault="00334189" w:rsidP="00B308DE">
      <w:pPr>
        <w:spacing w:line="240" w:lineRule="auto"/>
      </w:pPr>
      <w:r>
        <w:separator/>
      </w:r>
    </w:p>
  </w:footnote>
  <w:footnote w:type="continuationSeparator" w:id="0">
    <w:p w14:paraId="77E0B934" w14:textId="77777777" w:rsidR="00334189" w:rsidRDefault="00334189" w:rsidP="00B308D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8"/>
    <w:multiLevelType w:val="singleLevel"/>
    <w:tmpl w:val="A40CDBE6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07BF61B1"/>
    <w:multiLevelType w:val="hybridMultilevel"/>
    <w:tmpl w:val="A3E2AD9E"/>
    <w:lvl w:ilvl="0" w:tplc="12DE2F7A">
      <w:start w:val="1"/>
      <w:numFmt w:val="decimal"/>
      <w:pStyle w:val="a0"/>
      <w:lvlText w:val="%1."/>
      <w:lvlJc w:val="left"/>
      <w:pPr>
        <w:tabs>
          <w:tab w:val="num" w:pos="2969"/>
        </w:tabs>
        <w:ind w:left="2969" w:hanging="360"/>
      </w:pPr>
      <w:rPr>
        <w:rFonts w:ascii="Times New Roman" w:eastAsia="Times New Roman" w:hAnsi="Times New Roman" w:cs="Times New Roman"/>
      </w:rPr>
    </w:lvl>
    <w:lvl w:ilvl="1" w:tplc="04190003">
      <w:start w:val="1"/>
      <w:numFmt w:val="bullet"/>
      <w:lvlText w:val="o"/>
      <w:lvlJc w:val="left"/>
      <w:pPr>
        <w:tabs>
          <w:tab w:val="num" w:pos="4049"/>
        </w:tabs>
        <w:ind w:left="4049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4769"/>
        </w:tabs>
        <w:ind w:left="47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5489"/>
        </w:tabs>
        <w:ind w:left="54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6209"/>
        </w:tabs>
        <w:ind w:left="6209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tabs>
          <w:tab w:val="num" w:pos="6929"/>
        </w:tabs>
        <w:ind w:left="69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7649"/>
        </w:tabs>
        <w:ind w:left="76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8369"/>
        </w:tabs>
        <w:ind w:left="8369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tabs>
          <w:tab w:val="num" w:pos="9089"/>
        </w:tabs>
        <w:ind w:left="9089" w:hanging="360"/>
      </w:pPr>
      <w:rPr>
        <w:rFonts w:ascii="Wingdings" w:hAnsi="Wingdings" w:hint="default"/>
      </w:rPr>
    </w:lvl>
  </w:abstractNum>
  <w:abstractNum w:abstractNumId="2" w15:restartNumberingAfterBreak="0">
    <w:nsid w:val="1E5C5684"/>
    <w:multiLevelType w:val="hybridMultilevel"/>
    <w:tmpl w:val="D8E0A8CC"/>
    <w:lvl w:ilvl="0" w:tplc="130869F8">
      <w:start w:val="1"/>
      <w:numFmt w:val="decimal"/>
      <w:suff w:val="space"/>
      <w:lvlText w:val="%1.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435274DD"/>
    <w:multiLevelType w:val="hybridMultilevel"/>
    <w:tmpl w:val="2D1AC6E4"/>
    <w:lvl w:ilvl="0" w:tplc="15DE4206">
      <w:start w:val="1"/>
      <w:numFmt w:val="decimal"/>
      <w:pStyle w:val="2"/>
      <w:suff w:val="space"/>
      <w:lvlText w:val="%1"/>
      <w:lvlJc w:val="left"/>
      <w:pPr>
        <w:ind w:left="0" w:firstLine="709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78162B07"/>
    <w:multiLevelType w:val="hybridMultilevel"/>
    <w:tmpl w:val="F1C809D4"/>
    <w:lvl w:ilvl="0" w:tplc="775EC9DE">
      <w:start w:val="1"/>
      <w:numFmt w:val="decimal"/>
      <w:pStyle w:val="3"/>
      <w:lvlText w:val="2.%1"/>
      <w:lvlJc w:val="left"/>
      <w:pPr>
        <w:ind w:left="1353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3"/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">
    <w:abstractNumId w:val="0"/>
    <w:lvlOverride w:ilvl="0">
      <w:startOverride w:val="1"/>
    </w:lvlOverride>
  </w:num>
  <w:num w:numId="5">
    <w:abstractNumId w:val="2"/>
  </w:num>
  <w:num w:numId="6">
    <w:abstractNumId w:val="1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7">
    <w:abstractNumId w:val="3"/>
  </w:num>
  <w:num w:numId="8">
    <w:abstractNumId w:val="1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08"/>
  <w:autoHyphenation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tzQ0tjC1MDUzsjQ3tzBR0lEKTi0uzszPAykwqgUAhcik0CwAAAA="/>
  </w:docVars>
  <w:rsids>
    <w:rsidRoot w:val="00B308DE"/>
    <w:rsid w:val="00011E3E"/>
    <w:rsid w:val="00037790"/>
    <w:rsid w:val="00037859"/>
    <w:rsid w:val="00054E72"/>
    <w:rsid w:val="000753ED"/>
    <w:rsid w:val="000857E8"/>
    <w:rsid w:val="000B26B2"/>
    <w:rsid w:val="000C27BB"/>
    <w:rsid w:val="000D43CC"/>
    <w:rsid w:val="000F267D"/>
    <w:rsid w:val="00126AF6"/>
    <w:rsid w:val="00170941"/>
    <w:rsid w:val="00183860"/>
    <w:rsid w:val="001857D7"/>
    <w:rsid w:val="0020748F"/>
    <w:rsid w:val="00224CD3"/>
    <w:rsid w:val="00270302"/>
    <w:rsid w:val="00277EED"/>
    <w:rsid w:val="002C421C"/>
    <w:rsid w:val="002D3956"/>
    <w:rsid w:val="002D636A"/>
    <w:rsid w:val="002F16C8"/>
    <w:rsid w:val="002F61FA"/>
    <w:rsid w:val="002F6A3A"/>
    <w:rsid w:val="003128EE"/>
    <w:rsid w:val="00316E2B"/>
    <w:rsid w:val="0032363E"/>
    <w:rsid w:val="003306D2"/>
    <w:rsid w:val="00334189"/>
    <w:rsid w:val="00334820"/>
    <w:rsid w:val="00345EC0"/>
    <w:rsid w:val="00347640"/>
    <w:rsid w:val="00355FCB"/>
    <w:rsid w:val="00382687"/>
    <w:rsid w:val="003963A1"/>
    <w:rsid w:val="00396F5E"/>
    <w:rsid w:val="003D27CD"/>
    <w:rsid w:val="003E4433"/>
    <w:rsid w:val="003F1546"/>
    <w:rsid w:val="0041075B"/>
    <w:rsid w:val="0041438E"/>
    <w:rsid w:val="00416FA2"/>
    <w:rsid w:val="00427EAB"/>
    <w:rsid w:val="0045433C"/>
    <w:rsid w:val="0047038C"/>
    <w:rsid w:val="00477BB1"/>
    <w:rsid w:val="0048697E"/>
    <w:rsid w:val="004D0964"/>
    <w:rsid w:val="004E4DBA"/>
    <w:rsid w:val="004E7452"/>
    <w:rsid w:val="00505AA2"/>
    <w:rsid w:val="00525198"/>
    <w:rsid w:val="005315B5"/>
    <w:rsid w:val="00536C46"/>
    <w:rsid w:val="00537F45"/>
    <w:rsid w:val="00547470"/>
    <w:rsid w:val="00554F22"/>
    <w:rsid w:val="00557B95"/>
    <w:rsid w:val="00570094"/>
    <w:rsid w:val="005721AC"/>
    <w:rsid w:val="005B1345"/>
    <w:rsid w:val="005B6021"/>
    <w:rsid w:val="005C1DE5"/>
    <w:rsid w:val="005F3986"/>
    <w:rsid w:val="005F4CD8"/>
    <w:rsid w:val="005F7824"/>
    <w:rsid w:val="0064509E"/>
    <w:rsid w:val="00687E39"/>
    <w:rsid w:val="006925ED"/>
    <w:rsid w:val="00692BEB"/>
    <w:rsid w:val="00696D91"/>
    <w:rsid w:val="006A52CC"/>
    <w:rsid w:val="006C4E36"/>
    <w:rsid w:val="006F17FA"/>
    <w:rsid w:val="006F5BC3"/>
    <w:rsid w:val="0074508B"/>
    <w:rsid w:val="00745587"/>
    <w:rsid w:val="00766124"/>
    <w:rsid w:val="007821C2"/>
    <w:rsid w:val="0078494D"/>
    <w:rsid w:val="007A7421"/>
    <w:rsid w:val="007C1CAC"/>
    <w:rsid w:val="007C533D"/>
    <w:rsid w:val="007C7B48"/>
    <w:rsid w:val="007D00C7"/>
    <w:rsid w:val="00802F2A"/>
    <w:rsid w:val="008702B1"/>
    <w:rsid w:val="00871D37"/>
    <w:rsid w:val="00874271"/>
    <w:rsid w:val="008B065E"/>
    <w:rsid w:val="008B1852"/>
    <w:rsid w:val="008C4EE7"/>
    <w:rsid w:val="008D30AA"/>
    <w:rsid w:val="008D3CFD"/>
    <w:rsid w:val="008E5549"/>
    <w:rsid w:val="00923F0D"/>
    <w:rsid w:val="00937F07"/>
    <w:rsid w:val="00940862"/>
    <w:rsid w:val="0094090F"/>
    <w:rsid w:val="0094705D"/>
    <w:rsid w:val="00962E76"/>
    <w:rsid w:val="00974B87"/>
    <w:rsid w:val="009842F8"/>
    <w:rsid w:val="009C14A5"/>
    <w:rsid w:val="009D17B2"/>
    <w:rsid w:val="009E35C2"/>
    <w:rsid w:val="00A03E2F"/>
    <w:rsid w:val="00A15C2F"/>
    <w:rsid w:val="00A46335"/>
    <w:rsid w:val="00A5334B"/>
    <w:rsid w:val="00A7225D"/>
    <w:rsid w:val="00A87B9E"/>
    <w:rsid w:val="00AD0D19"/>
    <w:rsid w:val="00AF5F7E"/>
    <w:rsid w:val="00B20965"/>
    <w:rsid w:val="00B308DE"/>
    <w:rsid w:val="00B41600"/>
    <w:rsid w:val="00B722AC"/>
    <w:rsid w:val="00B84FDD"/>
    <w:rsid w:val="00BB4E28"/>
    <w:rsid w:val="00BC7974"/>
    <w:rsid w:val="00BD089A"/>
    <w:rsid w:val="00BD1B69"/>
    <w:rsid w:val="00BD3AFA"/>
    <w:rsid w:val="00BE435B"/>
    <w:rsid w:val="00BF0DA5"/>
    <w:rsid w:val="00BF54BE"/>
    <w:rsid w:val="00BF5B81"/>
    <w:rsid w:val="00BF638F"/>
    <w:rsid w:val="00C0388F"/>
    <w:rsid w:val="00C10058"/>
    <w:rsid w:val="00C419C5"/>
    <w:rsid w:val="00C47CE2"/>
    <w:rsid w:val="00C75F0E"/>
    <w:rsid w:val="00C90CDA"/>
    <w:rsid w:val="00CA2599"/>
    <w:rsid w:val="00CB3758"/>
    <w:rsid w:val="00CC0DD8"/>
    <w:rsid w:val="00CD076C"/>
    <w:rsid w:val="00CE2C8D"/>
    <w:rsid w:val="00D079AB"/>
    <w:rsid w:val="00D22E23"/>
    <w:rsid w:val="00D327F3"/>
    <w:rsid w:val="00D65767"/>
    <w:rsid w:val="00D83500"/>
    <w:rsid w:val="00D84CED"/>
    <w:rsid w:val="00D85E0B"/>
    <w:rsid w:val="00DA639B"/>
    <w:rsid w:val="00E42B68"/>
    <w:rsid w:val="00E5116E"/>
    <w:rsid w:val="00E578DD"/>
    <w:rsid w:val="00E6583B"/>
    <w:rsid w:val="00E82690"/>
    <w:rsid w:val="00E92937"/>
    <w:rsid w:val="00E93752"/>
    <w:rsid w:val="00E950A1"/>
    <w:rsid w:val="00EC1C71"/>
    <w:rsid w:val="00EE3343"/>
    <w:rsid w:val="00EF0C90"/>
    <w:rsid w:val="00F0132A"/>
    <w:rsid w:val="00F26206"/>
    <w:rsid w:val="00F40FFE"/>
    <w:rsid w:val="00F5109A"/>
    <w:rsid w:val="00F84AEA"/>
    <w:rsid w:val="00F965B7"/>
    <w:rsid w:val="00FA19FB"/>
    <w:rsid w:val="00FB4E71"/>
    <w:rsid w:val="00FB50F0"/>
    <w:rsid w:val="00FE1438"/>
    <w:rsid w:val="00FE7C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19338BC"/>
  <w15:chartTrackingRefBased/>
  <w15:docId w15:val="{781081D8-470B-4E16-8CC3-05EEB056F6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iPriority="0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qFormat/>
  </w:style>
  <w:style w:type="paragraph" w:styleId="1">
    <w:name w:val="heading 1"/>
    <w:basedOn w:val="a1"/>
    <w:next w:val="a1"/>
    <w:link w:val="10"/>
    <w:qFormat/>
    <w:rsid w:val="00B308DE"/>
    <w:pPr>
      <w:keepNext/>
      <w:spacing w:before="240" w:after="60" w:line="240" w:lineRule="auto"/>
      <w:ind w:firstLine="709"/>
      <w:contextualSpacing/>
      <w:outlineLvl w:val="0"/>
    </w:pPr>
    <w:rPr>
      <w:rFonts w:ascii="Arial" w:eastAsia="Times New Roman" w:hAnsi="Arial" w:cs="Arial"/>
      <w:b/>
      <w:bCs/>
      <w:color w:val="000000" w:themeColor="text1"/>
      <w:kern w:val="32"/>
      <w:sz w:val="32"/>
      <w:szCs w:val="32"/>
      <w:lang w:eastAsia="ru-RU"/>
    </w:rPr>
  </w:style>
  <w:style w:type="paragraph" w:styleId="2">
    <w:name w:val="heading 2"/>
    <w:basedOn w:val="a1"/>
    <w:next w:val="a1"/>
    <w:link w:val="20"/>
    <w:unhideWhenUsed/>
    <w:qFormat/>
    <w:rsid w:val="00B308DE"/>
    <w:pPr>
      <w:keepNext/>
      <w:keepLines/>
      <w:numPr>
        <w:numId w:val="1"/>
      </w:numPr>
      <w:spacing w:after="240"/>
      <w:contextualSpacing/>
      <w:outlineLvl w:val="1"/>
    </w:pPr>
    <w:rPr>
      <w:rFonts w:eastAsiaTheme="majorEastAsia" w:cstheme="majorBidi"/>
      <w:b/>
      <w:bCs/>
      <w:color w:val="000000" w:themeColor="text1"/>
      <w:szCs w:val="26"/>
      <w:lang w:eastAsia="ru-RU"/>
    </w:rPr>
  </w:style>
  <w:style w:type="paragraph" w:styleId="3">
    <w:name w:val="heading 3"/>
    <w:basedOn w:val="a1"/>
    <w:next w:val="a1"/>
    <w:link w:val="30"/>
    <w:semiHidden/>
    <w:unhideWhenUsed/>
    <w:qFormat/>
    <w:rsid w:val="00B308DE"/>
    <w:pPr>
      <w:keepNext/>
      <w:keepLines/>
      <w:numPr>
        <w:numId w:val="2"/>
      </w:numPr>
      <w:ind w:left="0" w:firstLine="709"/>
      <w:contextualSpacing/>
      <w:outlineLvl w:val="2"/>
    </w:pPr>
    <w:rPr>
      <w:rFonts w:eastAsiaTheme="majorEastAsia" w:cstheme="majorBidi"/>
      <w:b/>
      <w:bCs/>
      <w:color w:val="000000" w:themeColor="text1"/>
      <w:szCs w:val="22"/>
      <w:lang w:eastAsia="ru-RU"/>
    </w:rPr>
  </w:style>
  <w:style w:type="paragraph" w:styleId="4">
    <w:name w:val="heading 4"/>
    <w:basedOn w:val="a1"/>
    <w:next w:val="a1"/>
    <w:link w:val="40"/>
    <w:semiHidden/>
    <w:unhideWhenUsed/>
    <w:qFormat/>
    <w:rsid w:val="00B308DE"/>
    <w:pPr>
      <w:keepNext/>
      <w:tabs>
        <w:tab w:val="num" w:pos="864"/>
      </w:tabs>
      <w:ind w:firstLine="709"/>
      <w:contextualSpacing/>
      <w:outlineLvl w:val="3"/>
    </w:pPr>
    <w:rPr>
      <w:rFonts w:eastAsia="Times New Roman"/>
      <w:b/>
      <w:bCs/>
      <w:color w:val="000000" w:themeColor="text1"/>
      <w:lang w:eastAsia="ru-RU"/>
    </w:rPr>
  </w:style>
  <w:style w:type="paragraph" w:styleId="5">
    <w:name w:val="heading 5"/>
    <w:basedOn w:val="a1"/>
    <w:next w:val="a1"/>
    <w:link w:val="50"/>
    <w:semiHidden/>
    <w:unhideWhenUsed/>
    <w:qFormat/>
    <w:rsid w:val="00B308DE"/>
    <w:pPr>
      <w:tabs>
        <w:tab w:val="num" w:pos="1008"/>
      </w:tabs>
      <w:spacing w:before="240" w:after="60"/>
      <w:ind w:left="1008" w:hanging="1008"/>
      <w:contextualSpacing/>
      <w:outlineLvl w:val="4"/>
    </w:pPr>
    <w:rPr>
      <w:rFonts w:eastAsia="Times New Roman"/>
      <w:b/>
      <w:bCs/>
      <w:i/>
      <w:iCs/>
      <w:color w:val="000000" w:themeColor="text1"/>
      <w:sz w:val="26"/>
      <w:szCs w:val="26"/>
      <w:lang w:eastAsia="ru-RU"/>
    </w:rPr>
  </w:style>
  <w:style w:type="paragraph" w:styleId="6">
    <w:name w:val="heading 6"/>
    <w:basedOn w:val="a1"/>
    <w:next w:val="a1"/>
    <w:link w:val="60"/>
    <w:semiHidden/>
    <w:unhideWhenUsed/>
    <w:qFormat/>
    <w:rsid w:val="00B308DE"/>
    <w:pPr>
      <w:tabs>
        <w:tab w:val="num" w:pos="1152"/>
      </w:tabs>
      <w:spacing w:before="240" w:after="60"/>
      <w:ind w:left="1152" w:hanging="1152"/>
      <w:contextualSpacing/>
      <w:outlineLvl w:val="5"/>
    </w:pPr>
    <w:rPr>
      <w:rFonts w:eastAsia="Times New Roman"/>
      <w:b/>
      <w:bCs/>
      <w:color w:val="000000" w:themeColor="text1"/>
      <w:szCs w:val="22"/>
      <w:lang w:eastAsia="ru-RU"/>
    </w:rPr>
  </w:style>
  <w:style w:type="paragraph" w:styleId="7">
    <w:name w:val="heading 7"/>
    <w:basedOn w:val="a1"/>
    <w:next w:val="a1"/>
    <w:link w:val="70"/>
    <w:semiHidden/>
    <w:unhideWhenUsed/>
    <w:qFormat/>
    <w:rsid w:val="00B308DE"/>
    <w:pPr>
      <w:tabs>
        <w:tab w:val="num" w:pos="1296"/>
      </w:tabs>
      <w:spacing w:before="240" w:after="60"/>
      <w:ind w:left="1296" w:hanging="1296"/>
      <w:contextualSpacing/>
      <w:outlineLvl w:val="6"/>
    </w:pPr>
    <w:rPr>
      <w:rFonts w:eastAsia="Times New Roman"/>
      <w:color w:val="000000" w:themeColor="text1"/>
      <w:szCs w:val="24"/>
      <w:lang w:eastAsia="ru-RU"/>
    </w:rPr>
  </w:style>
  <w:style w:type="paragraph" w:styleId="8">
    <w:name w:val="heading 8"/>
    <w:basedOn w:val="a1"/>
    <w:next w:val="a1"/>
    <w:link w:val="80"/>
    <w:semiHidden/>
    <w:unhideWhenUsed/>
    <w:qFormat/>
    <w:rsid w:val="00B308DE"/>
    <w:pPr>
      <w:tabs>
        <w:tab w:val="num" w:pos="1440"/>
      </w:tabs>
      <w:spacing w:before="240" w:after="60"/>
      <w:ind w:left="1440" w:hanging="1440"/>
      <w:contextualSpacing/>
      <w:outlineLvl w:val="7"/>
    </w:pPr>
    <w:rPr>
      <w:rFonts w:eastAsia="Times New Roman"/>
      <w:i/>
      <w:iCs/>
      <w:color w:val="000000" w:themeColor="text1"/>
      <w:szCs w:val="24"/>
      <w:lang w:eastAsia="ru-RU"/>
    </w:rPr>
  </w:style>
  <w:style w:type="paragraph" w:styleId="9">
    <w:name w:val="heading 9"/>
    <w:basedOn w:val="a1"/>
    <w:next w:val="a1"/>
    <w:link w:val="90"/>
    <w:semiHidden/>
    <w:unhideWhenUsed/>
    <w:qFormat/>
    <w:rsid w:val="00B308DE"/>
    <w:pPr>
      <w:tabs>
        <w:tab w:val="num" w:pos="1584"/>
      </w:tabs>
      <w:spacing w:before="240" w:after="60"/>
      <w:ind w:left="1584" w:hanging="1584"/>
      <w:contextualSpacing/>
      <w:outlineLvl w:val="8"/>
    </w:pPr>
    <w:rPr>
      <w:rFonts w:ascii="Arial" w:eastAsia="Times New Roman" w:hAnsi="Arial" w:cs="Arial"/>
      <w:color w:val="000000" w:themeColor="text1"/>
      <w:szCs w:val="22"/>
      <w:lang w:eastAsia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rsid w:val="00B308DE"/>
    <w:rPr>
      <w:rFonts w:ascii="Arial" w:eastAsia="Times New Roman" w:hAnsi="Arial" w:cs="Arial"/>
      <w:b/>
      <w:bCs/>
      <w:color w:val="000000" w:themeColor="text1"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2"/>
    <w:link w:val="2"/>
    <w:rsid w:val="00B308DE"/>
    <w:rPr>
      <w:rFonts w:eastAsiaTheme="majorEastAsia" w:cstheme="majorBidi"/>
      <w:b/>
      <w:bCs/>
      <w:color w:val="000000" w:themeColor="text1"/>
      <w:szCs w:val="26"/>
      <w:lang w:eastAsia="ru-RU"/>
    </w:rPr>
  </w:style>
  <w:style w:type="character" w:customStyle="1" w:styleId="30">
    <w:name w:val="Заголовок 3 Знак"/>
    <w:basedOn w:val="a2"/>
    <w:link w:val="3"/>
    <w:semiHidden/>
    <w:rsid w:val="00B308DE"/>
    <w:rPr>
      <w:rFonts w:eastAsiaTheme="majorEastAsia" w:cstheme="majorBidi"/>
      <w:b/>
      <w:bCs/>
      <w:color w:val="000000" w:themeColor="text1"/>
      <w:szCs w:val="22"/>
      <w:lang w:eastAsia="ru-RU"/>
    </w:rPr>
  </w:style>
  <w:style w:type="character" w:customStyle="1" w:styleId="40">
    <w:name w:val="Заголовок 4 Знак"/>
    <w:basedOn w:val="a2"/>
    <w:link w:val="4"/>
    <w:semiHidden/>
    <w:rsid w:val="00B308DE"/>
    <w:rPr>
      <w:rFonts w:eastAsia="Times New Roman"/>
      <w:b/>
      <w:bCs/>
      <w:color w:val="000000" w:themeColor="text1"/>
      <w:lang w:eastAsia="ru-RU"/>
    </w:rPr>
  </w:style>
  <w:style w:type="character" w:customStyle="1" w:styleId="50">
    <w:name w:val="Заголовок 5 Знак"/>
    <w:basedOn w:val="a2"/>
    <w:link w:val="5"/>
    <w:semiHidden/>
    <w:rsid w:val="00B308DE"/>
    <w:rPr>
      <w:rFonts w:eastAsia="Times New Roman"/>
      <w:b/>
      <w:bCs/>
      <w:i/>
      <w:iCs/>
      <w:color w:val="000000" w:themeColor="text1"/>
      <w:sz w:val="26"/>
      <w:szCs w:val="26"/>
      <w:lang w:eastAsia="ru-RU"/>
    </w:rPr>
  </w:style>
  <w:style w:type="character" w:customStyle="1" w:styleId="60">
    <w:name w:val="Заголовок 6 Знак"/>
    <w:basedOn w:val="a2"/>
    <w:link w:val="6"/>
    <w:semiHidden/>
    <w:rsid w:val="00B308DE"/>
    <w:rPr>
      <w:rFonts w:eastAsia="Times New Roman"/>
      <w:b/>
      <w:bCs/>
      <w:color w:val="000000" w:themeColor="text1"/>
      <w:szCs w:val="22"/>
      <w:lang w:eastAsia="ru-RU"/>
    </w:rPr>
  </w:style>
  <w:style w:type="character" w:customStyle="1" w:styleId="70">
    <w:name w:val="Заголовок 7 Знак"/>
    <w:basedOn w:val="a2"/>
    <w:link w:val="7"/>
    <w:semiHidden/>
    <w:rsid w:val="00B308DE"/>
    <w:rPr>
      <w:rFonts w:eastAsia="Times New Roman"/>
      <w:color w:val="000000" w:themeColor="text1"/>
      <w:szCs w:val="24"/>
      <w:lang w:eastAsia="ru-RU"/>
    </w:rPr>
  </w:style>
  <w:style w:type="character" w:customStyle="1" w:styleId="80">
    <w:name w:val="Заголовок 8 Знак"/>
    <w:basedOn w:val="a2"/>
    <w:link w:val="8"/>
    <w:semiHidden/>
    <w:rsid w:val="00B308DE"/>
    <w:rPr>
      <w:rFonts w:eastAsia="Times New Roman"/>
      <w:i/>
      <w:iCs/>
      <w:color w:val="000000" w:themeColor="text1"/>
      <w:szCs w:val="24"/>
      <w:lang w:eastAsia="ru-RU"/>
    </w:rPr>
  </w:style>
  <w:style w:type="character" w:customStyle="1" w:styleId="90">
    <w:name w:val="Заголовок 9 Знак"/>
    <w:basedOn w:val="a2"/>
    <w:link w:val="9"/>
    <w:semiHidden/>
    <w:rsid w:val="00B308DE"/>
    <w:rPr>
      <w:rFonts w:ascii="Arial" w:eastAsia="Times New Roman" w:hAnsi="Arial" w:cs="Arial"/>
      <w:color w:val="000000" w:themeColor="text1"/>
      <w:szCs w:val="22"/>
      <w:lang w:eastAsia="ru-RU"/>
    </w:rPr>
  </w:style>
  <w:style w:type="character" w:styleId="a5">
    <w:name w:val="Hyperlink"/>
    <w:basedOn w:val="a2"/>
    <w:uiPriority w:val="99"/>
    <w:semiHidden/>
    <w:unhideWhenUsed/>
    <w:rsid w:val="00B308DE"/>
    <w:rPr>
      <w:color w:val="0563C1" w:themeColor="hyperlink"/>
      <w:u w:val="single"/>
    </w:rPr>
  </w:style>
  <w:style w:type="character" w:styleId="a6">
    <w:name w:val="FollowedHyperlink"/>
    <w:basedOn w:val="a2"/>
    <w:uiPriority w:val="99"/>
    <w:semiHidden/>
    <w:unhideWhenUsed/>
    <w:rsid w:val="00B308DE"/>
    <w:rPr>
      <w:color w:val="954F72" w:themeColor="followedHyperlink"/>
      <w:u w:val="single"/>
    </w:rPr>
  </w:style>
  <w:style w:type="paragraph" w:customStyle="1" w:styleId="msonormal0">
    <w:name w:val="msonormal"/>
    <w:basedOn w:val="a1"/>
    <w:rsid w:val="00B308DE"/>
    <w:pPr>
      <w:spacing w:before="100" w:beforeAutospacing="1" w:after="100" w:afterAutospacing="1" w:line="240" w:lineRule="auto"/>
      <w:jc w:val="left"/>
    </w:pPr>
    <w:rPr>
      <w:rFonts w:eastAsia="Times New Roman"/>
      <w:sz w:val="24"/>
      <w:szCs w:val="24"/>
      <w:lang w:eastAsia="ru-RU"/>
    </w:rPr>
  </w:style>
  <w:style w:type="paragraph" w:styleId="11">
    <w:name w:val="toc 1"/>
    <w:basedOn w:val="a1"/>
    <w:next w:val="a1"/>
    <w:autoRedefine/>
    <w:uiPriority w:val="39"/>
    <w:semiHidden/>
    <w:unhideWhenUsed/>
    <w:rsid w:val="00B308DE"/>
    <w:pPr>
      <w:tabs>
        <w:tab w:val="left" w:pos="426"/>
        <w:tab w:val="left" w:pos="1760"/>
        <w:tab w:val="left" w:pos="9355"/>
        <w:tab w:val="left" w:pos="9498"/>
        <w:tab w:val="right" w:pos="10196"/>
      </w:tabs>
      <w:ind w:right="278" w:firstLine="709"/>
      <w:contextualSpacing/>
    </w:pPr>
    <w:rPr>
      <w:rFonts w:eastAsia="Times New Roman"/>
      <w:b/>
      <w:color w:val="000000" w:themeColor="text1"/>
      <w:lang w:eastAsia="ru-RU"/>
    </w:rPr>
  </w:style>
  <w:style w:type="paragraph" w:styleId="21">
    <w:name w:val="toc 2"/>
    <w:basedOn w:val="a1"/>
    <w:next w:val="a1"/>
    <w:autoRedefine/>
    <w:uiPriority w:val="39"/>
    <w:semiHidden/>
    <w:unhideWhenUsed/>
    <w:rsid w:val="00B308DE"/>
    <w:pPr>
      <w:spacing w:after="100"/>
      <w:ind w:left="220" w:firstLine="709"/>
      <w:contextualSpacing/>
    </w:pPr>
    <w:rPr>
      <w:rFonts w:eastAsiaTheme="minorEastAsia" w:cstheme="minorBidi"/>
      <w:color w:val="000000" w:themeColor="text1"/>
      <w:szCs w:val="22"/>
      <w:lang w:eastAsia="ru-RU"/>
    </w:rPr>
  </w:style>
  <w:style w:type="paragraph" w:styleId="31">
    <w:name w:val="toc 3"/>
    <w:basedOn w:val="a1"/>
    <w:next w:val="a1"/>
    <w:autoRedefine/>
    <w:uiPriority w:val="39"/>
    <w:semiHidden/>
    <w:unhideWhenUsed/>
    <w:rsid w:val="00B308DE"/>
    <w:pPr>
      <w:spacing w:after="100"/>
      <w:ind w:left="440" w:firstLine="709"/>
      <w:contextualSpacing/>
    </w:pPr>
    <w:rPr>
      <w:rFonts w:eastAsiaTheme="minorEastAsia" w:cstheme="minorBidi"/>
      <w:color w:val="000000" w:themeColor="text1"/>
      <w:szCs w:val="22"/>
      <w:lang w:eastAsia="ru-RU"/>
    </w:rPr>
  </w:style>
  <w:style w:type="paragraph" w:styleId="a7">
    <w:name w:val="header"/>
    <w:basedOn w:val="a1"/>
    <w:link w:val="a8"/>
    <w:uiPriority w:val="99"/>
    <w:unhideWhenUsed/>
    <w:rsid w:val="00B308DE"/>
    <w:pPr>
      <w:tabs>
        <w:tab w:val="center" w:pos="4677"/>
        <w:tab w:val="right" w:pos="9355"/>
      </w:tabs>
      <w:spacing w:line="240" w:lineRule="auto"/>
      <w:ind w:firstLine="709"/>
      <w:contextualSpacing/>
    </w:pPr>
    <w:rPr>
      <w:rFonts w:eastAsiaTheme="minorEastAsia" w:cstheme="minorBidi"/>
      <w:color w:val="000000" w:themeColor="text1"/>
      <w:szCs w:val="22"/>
      <w:lang w:eastAsia="ru-RU"/>
    </w:rPr>
  </w:style>
  <w:style w:type="character" w:customStyle="1" w:styleId="a8">
    <w:name w:val="Верхний колонтитул Знак"/>
    <w:basedOn w:val="a2"/>
    <w:link w:val="a7"/>
    <w:uiPriority w:val="99"/>
    <w:rsid w:val="00B308DE"/>
    <w:rPr>
      <w:rFonts w:eastAsiaTheme="minorEastAsia" w:cstheme="minorBidi"/>
      <w:color w:val="000000" w:themeColor="text1"/>
      <w:szCs w:val="22"/>
      <w:lang w:eastAsia="ru-RU"/>
    </w:rPr>
  </w:style>
  <w:style w:type="paragraph" w:styleId="a9">
    <w:name w:val="footer"/>
    <w:basedOn w:val="a1"/>
    <w:link w:val="aa"/>
    <w:unhideWhenUsed/>
    <w:rsid w:val="00B308DE"/>
    <w:pPr>
      <w:tabs>
        <w:tab w:val="center" w:pos="4677"/>
        <w:tab w:val="right" w:pos="9355"/>
      </w:tabs>
      <w:spacing w:line="240" w:lineRule="auto"/>
      <w:ind w:firstLine="709"/>
      <w:contextualSpacing/>
    </w:pPr>
    <w:rPr>
      <w:rFonts w:eastAsiaTheme="minorEastAsia" w:cstheme="minorBidi"/>
      <w:color w:val="000000" w:themeColor="text1"/>
      <w:szCs w:val="22"/>
      <w:lang w:eastAsia="ru-RU"/>
    </w:rPr>
  </w:style>
  <w:style w:type="character" w:customStyle="1" w:styleId="aa">
    <w:name w:val="Нижний колонтитул Знак"/>
    <w:basedOn w:val="a2"/>
    <w:link w:val="a9"/>
    <w:rsid w:val="00B308DE"/>
    <w:rPr>
      <w:rFonts w:eastAsiaTheme="minorEastAsia" w:cstheme="minorBidi"/>
      <w:color w:val="000000" w:themeColor="text1"/>
      <w:szCs w:val="22"/>
      <w:lang w:eastAsia="ru-RU"/>
    </w:rPr>
  </w:style>
  <w:style w:type="paragraph" w:styleId="ab">
    <w:name w:val="caption"/>
    <w:basedOn w:val="a1"/>
    <w:next w:val="a1"/>
    <w:semiHidden/>
    <w:unhideWhenUsed/>
    <w:qFormat/>
    <w:rsid w:val="00B308DE"/>
    <w:pPr>
      <w:suppressAutoHyphens/>
      <w:ind w:firstLine="709"/>
      <w:contextualSpacing/>
      <w:jc w:val="center"/>
    </w:pPr>
    <w:rPr>
      <w:rFonts w:eastAsia="Times New Roman"/>
      <w:b/>
      <w:bCs/>
      <w:color w:val="000000" w:themeColor="text1"/>
      <w:szCs w:val="20"/>
      <w:lang w:eastAsia="ru-RU"/>
    </w:rPr>
  </w:style>
  <w:style w:type="paragraph" w:styleId="a0">
    <w:name w:val="List Bullet"/>
    <w:basedOn w:val="a1"/>
    <w:semiHidden/>
    <w:unhideWhenUsed/>
    <w:rsid w:val="00B308DE"/>
    <w:pPr>
      <w:numPr>
        <w:numId w:val="3"/>
      </w:numPr>
      <w:tabs>
        <w:tab w:val="num" w:pos="-2340"/>
      </w:tabs>
      <w:ind w:left="738" w:hanging="284"/>
      <w:contextualSpacing/>
    </w:pPr>
    <w:rPr>
      <w:rFonts w:eastAsia="Times New Roman"/>
      <w:color w:val="000000" w:themeColor="text1"/>
      <w:szCs w:val="24"/>
      <w:lang w:eastAsia="ru-RU"/>
    </w:rPr>
  </w:style>
  <w:style w:type="paragraph" w:styleId="a">
    <w:name w:val="List Number"/>
    <w:basedOn w:val="a1"/>
    <w:semiHidden/>
    <w:unhideWhenUsed/>
    <w:rsid w:val="00B308DE"/>
    <w:pPr>
      <w:numPr>
        <w:numId w:val="4"/>
      </w:numPr>
      <w:spacing w:line="240" w:lineRule="auto"/>
      <w:contextualSpacing/>
    </w:pPr>
    <w:rPr>
      <w:rFonts w:eastAsia="Times New Roman"/>
      <w:color w:val="000000" w:themeColor="text1"/>
      <w:sz w:val="24"/>
      <w:szCs w:val="24"/>
      <w:lang w:eastAsia="ru-RU"/>
    </w:rPr>
  </w:style>
  <w:style w:type="paragraph" w:styleId="ac">
    <w:name w:val="Body Text Indent"/>
    <w:basedOn w:val="a1"/>
    <w:link w:val="ad"/>
    <w:semiHidden/>
    <w:unhideWhenUsed/>
    <w:rsid w:val="00B308DE"/>
    <w:pPr>
      <w:shd w:val="clear" w:color="auto" w:fill="FFFFFF"/>
      <w:spacing w:line="240" w:lineRule="auto"/>
      <w:ind w:left="14" w:firstLine="451"/>
      <w:contextualSpacing/>
    </w:pPr>
    <w:rPr>
      <w:rFonts w:eastAsia="Times New Roman"/>
      <w:color w:val="000000"/>
      <w:sz w:val="24"/>
      <w:szCs w:val="21"/>
      <w:lang w:eastAsia="ru-RU"/>
    </w:rPr>
  </w:style>
  <w:style w:type="character" w:customStyle="1" w:styleId="ad">
    <w:name w:val="Основной текст с отступом Знак"/>
    <w:basedOn w:val="a2"/>
    <w:link w:val="ac"/>
    <w:semiHidden/>
    <w:rsid w:val="00B308DE"/>
    <w:rPr>
      <w:rFonts w:eastAsia="Times New Roman"/>
      <w:color w:val="000000"/>
      <w:sz w:val="24"/>
      <w:szCs w:val="21"/>
      <w:shd w:val="clear" w:color="auto" w:fill="FFFFFF"/>
      <w:lang w:eastAsia="ru-RU"/>
    </w:rPr>
  </w:style>
  <w:style w:type="paragraph" w:styleId="ae">
    <w:name w:val="Document Map"/>
    <w:basedOn w:val="a1"/>
    <w:link w:val="af"/>
    <w:uiPriority w:val="99"/>
    <w:semiHidden/>
    <w:unhideWhenUsed/>
    <w:rsid w:val="00B308DE"/>
    <w:pPr>
      <w:spacing w:line="240" w:lineRule="auto"/>
      <w:ind w:firstLine="709"/>
      <w:contextualSpacing/>
    </w:pPr>
    <w:rPr>
      <w:rFonts w:ascii="Tahoma" w:eastAsiaTheme="minorEastAsia" w:hAnsi="Tahoma" w:cs="Tahoma"/>
      <w:color w:val="000000" w:themeColor="text1"/>
      <w:sz w:val="16"/>
      <w:szCs w:val="16"/>
      <w:lang w:eastAsia="ru-RU"/>
    </w:rPr>
  </w:style>
  <w:style w:type="character" w:customStyle="1" w:styleId="af">
    <w:name w:val="Схема документа Знак"/>
    <w:basedOn w:val="a2"/>
    <w:link w:val="ae"/>
    <w:uiPriority w:val="99"/>
    <w:semiHidden/>
    <w:rsid w:val="00B308DE"/>
    <w:rPr>
      <w:rFonts w:ascii="Tahoma" w:eastAsiaTheme="minorEastAsia" w:hAnsi="Tahoma" w:cs="Tahoma"/>
      <w:color w:val="000000" w:themeColor="text1"/>
      <w:sz w:val="16"/>
      <w:szCs w:val="16"/>
      <w:lang w:eastAsia="ru-RU"/>
    </w:rPr>
  </w:style>
  <w:style w:type="paragraph" w:styleId="af0">
    <w:name w:val="Balloon Text"/>
    <w:basedOn w:val="a1"/>
    <w:link w:val="af1"/>
    <w:uiPriority w:val="99"/>
    <w:semiHidden/>
    <w:unhideWhenUsed/>
    <w:rsid w:val="00B308DE"/>
    <w:pPr>
      <w:spacing w:line="240" w:lineRule="auto"/>
      <w:ind w:firstLine="709"/>
      <w:contextualSpacing/>
    </w:pPr>
    <w:rPr>
      <w:rFonts w:ascii="Tahoma" w:eastAsiaTheme="minorEastAsia" w:hAnsi="Tahoma" w:cs="Tahoma"/>
      <w:color w:val="000000" w:themeColor="text1"/>
      <w:sz w:val="16"/>
      <w:szCs w:val="16"/>
      <w:lang w:eastAsia="ru-RU"/>
    </w:rPr>
  </w:style>
  <w:style w:type="character" w:customStyle="1" w:styleId="af1">
    <w:name w:val="Текст выноски Знак"/>
    <w:basedOn w:val="a2"/>
    <w:link w:val="af0"/>
    <w:uiPriority w:val="99"/>
    <w:semiHidden/>
    <w:rsid w:val="00B308DE"/>
    <w:rPr>
      <w:rFonts w:ascii="Tahoma" w:eastAsiaTheme="minorEastAsia" w:hAnsi="Tahoma" w:cs="Tahoma"/>
      <w:color w:val="000000" w:themeColor="text1"/>
      <w:sz w:val="16"/>
      <w:szCs w:val="16"/>
      <w:lang w:eastAsia="ru-RU"/>
    </w:rPr>
  </w:style>
  <w:style w:type="paragraph" w:styleId="af2">
    <w:name w:val="No Spacing"/>
    <w:uiPriority w:val="1"/>
    <w:qFormat/>
    <w:rsid w:val="00B308DE"/>
    <w:pPr>
      <w:spacing w:line="240" w:lineRule="auto"/>
      <w:jc w:val="left"/>
    </w:pPr>
    <w:rPr>
      <w:rFonts w:asciiTheme="minorHAnsi" w:eastAsiaTheme="minorEastAsia" w:hAnsiTheme="minorHAnsi" w:cstheme="minorBidi"/>
      <w:sz w:val="22"/>
      <w:szCs w:val="22"/>
      <w:lang w:eastAsia="ru-RU"/>
    </w:rPr>
  </w:style>
  <w:style w:type="paragraph" w:styleId="af3">
    <w:name w:val="List Paragraph"/>
    <w:basedOn w:val="a1"/>
    <w:uiPriority w:val="34"/>
    <w:qFormat/>
    <w:rsid w:val="00B308DE"/>
    <w:pPr>
      <w:ind w:left="720" w:firstLine="709"/>
      <w:contextualSpacing/>
    </w:pPr>
    <w:rPr>
      <w:rFonts w:eastAsiaTheme="minorEastAsia" w:cstheme="minorBidi"/>
      <w:color w:val="000000" w:themeColor="text1"/>
      <w:szCs w:val="22"/>
      <w:lang w:eastAsia="ru-RU"/>
    </w:rPr>
  </w:style>
  <w:style w:type="paragraph" w:styleId="af4">
    <w:name w:val="TOC Heading"/>
    <w:basedOn w:val="1"/>
    <w:next w:val="a1"/>
    <w:uiPriority w:val="39"/>
    <w:semiHidden/>
    <w:unhideWhenUsed/>
    <w:qFormat/>
    <w:rsid w:val="00B308DE"/>
    <w:pPr>
      <w:keepLines/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2F5496" w:themeColor="accent1" w:themeShade="BF"/>
      <w:kern w:val="0"/>
      <w:sz w:val="28"/>
      <w:szCs w:val="28"/>
      <w:lang w:eastAsia="en-US"/>
    </w:rPr>
  </w:style>
  <w:style w:type="paragraph" w:customStyle="1" w:styleId="MTDisplayEquation">
    <w:name w:val="MTDisplayEquation"/>
    <w:basedOn w:val="a1"/>
    <w:next w:val="a1"/>
    <w:rsid w:val="00B308DE"/>
    <w:pPr>
      <w:tabs>
        <w:tab w:val="center" w:pos="4820"/>
        <w:tab w:val="right" w:pos="9640"/>
      </w:tabs>
      <w:ind w:firstLine="550"/>
      <w:contextualSpacing/>
    </w:pPr>
    <w:rPr>
      <w:rFonts w:eastAsia="Times New Roman"/>
      <w:color w:val="000000" w:themeColor="text1"/>
      <w:szCs w:val="24"/>
      <w:lang w:eastAsia="ru-RU"/>
    </w:rPr>
  </w:style>
  <w:style w:type="paragraph" w:customStyle="1" w:styleId="af5">
    <w:name w:val="Таблица"/>
    <w:basedOn w:val="a1"/>
    <w:rsid w:val="00B308DE"/>
    <w:pPr>
      <w:suppressAutoHyphens/>
      <w:spacing w:before="60" w:after="60" w:line="240" w:lineRule="auto"/>
      <w:ind w:firstLine="709"/>
      <w:contextualSpacing/>
      <w:jc w:val="center"/>
    </w:pPr>
    <w:rPr>
      <w:rFonts w:eastAsia="Times New Roman"/>
      <w:color w:val="000000" w:themeColor="text1"/>
      <w:szCs w:val="24"/>
      <w:lang w:eastAsia="ru-RU"/>
    </w:rPr>
  </w:style>
  <w:style w:type="character" w:styleId="af6">
    <w:name w:val="Placeholder Text"/>
    <w:basedOn w:val="a2"/>
    <w:uiPriority w:val="99"/>
    <w:semiHidden/>
    <w:rsid w:val="00B308DE"/>
    <w:rPr>
      <w:color w:val="808080"/>
    </w:rPr>
  </w:style>
  <w:style w:type="table" w:styleId="af7">
    <w:name w:val="Table Grid"/>
    <w:basedOn w:val="a3"/>
    <w:uiPriority w:val="59"/>
    <w:unhideWhenUsed/>
    <w:rsid w:val="00B308DE"/>
    <w:pPr>
      <w:spacing w:line="240" w:lineRule="auto"/>
      <w:jc w:val="left"/>
    </w:pPr>
    <w:rPr>
      <w:rFonts w:asciiTheme="minorHAnsi" w:hAnsiTheme="minorHAnsi" w:cstheme="minorBidi"/>
      <w:sz w:val="22"/>
      <w:szCs w:val="22"/>
    </w:rPr>
    <w:tblPr>
      <w:tblInd w:w="0" w:type="nil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4867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221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712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111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4.wmf"/><Relationship Id="rId58" Type="http://schemas.openxmlformats.org/officeDocument/2006/relationships/image" Target="media/image27.png"/><Relationship Id="rId5" Type="http://schemas.openxmlformats.org/officeDocument/2006/relationships/webSettings" Target="webSettings.xml"/><Relationship Id="rId61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png"/><Relationship Id="rId59" Type="http://schemas.openxmlformats.org/officeDocument/2006/relationships/image" Target="media/image28.jpeg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2.bin"/><Relationship Id="rId60" Type="http://schemas.openxmlformats.org/officeDocument/2006/relationships/image" Target="media/image29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A70A75C-C0F6-403F-AE72-DCE3A2BCDA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</TotalTime>
  <Pages>25</Pages>
  <Words>3382</Words>
  <Characters>19279</Characters>
  <Application>Microsoft Office Word</Application>
  <DocSecurity>0</DocSecurity>
  <Lines>160</Lines>
  <Paragraphs>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6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rgey</dc:creator>
  <cp:keywords/>
  <dc:description/>
  <cp:lastModifiedBy>Sergey</cp:lastModifiedBy>
  <cp:revision>208</cp:revision>
  <dcterms:created xsi:type="dcterms:W3CDTF">2021-10-19T17:36:00Z</dcterms:created>
  <dcterms:modified xsi:type="dcterms:W3CDTF">2021-10-19T19:17:00Z</dcterms:modified>
</cp:coreProperties>
</file>